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592902E" w14:textId="56F903EE" w:rsidR="00587887" w:rsidRDefault="00587887" w:rsidP="00587887">
      <w:r>
        <w:t>Project #</w:t>
      </w:r>
      <w:r w:rsidR="00360247">
        <w:t>3</w:t>
      </w:r>
      <w:r>
        <w:t xml:space="preserve"> </w:t>
      </w:r>
      <w:r w:rsidR="002E2F46">
        <w:t>Answers</w:t>
      </w:r>
    </w:p>
    <w:p w14:paraId="22B21FDC" w14:textId="54654967" w:rsidR="00587887" w:rsidRDefault="00587887" w:rsidP="00587887">
      <w:r>
        <w:t xml:space="preserve">STAT </w:t>
      </w:r>
      <w:r w:rsidR="009F46A7">
        <w:t>475/</w:t>
      </w:r>
      <w:r>
        <w:t>875</w:t>
      </w:r>
    </w:p>
    <w:p w14:paraId="267D0B06" w14:textId="2939C4AB" w:rsidR="00587887" w:rsidRDefault="00827376" w:rsidP="00587887">
      <w:r>
        <w:t>Spring 202</w:t>
      </w:r>
      <w:r w:rsidR="009F46A7">
        <w:t>6</w:t>
      </w:r>
    </w:p>
    <w:p w14:paraId="261C9F53" w14:textId="77777777" w:rsidR="00587887" w:rsidRDefault="00587887" w:rsidP="00587887"/>
    <w:p w14:paraId="33190B32" w14:textId="77777777" w:rsidR="00587887" w:rsidRDefault="00587887" w:rsidP="00587887"/>
    <w:p w14:paraId="4076F0AB" w14:textId="5BB47288" w:rsidR="009F46A7" w:rsidRDefault="00827376" w:rsidP="00587887">
      <w:r w:rsidRPr="00827376">
        <w:t xml:space="preserve">Complete the following problems below. </w:t>
      </w:r>
      <w:r w:rsidR="009F46A7">
        <w:t xml:space="preserve">Include your R program output with code inside of it for each part and any additional information needed to explain your answer. Your R code and output should be formatted in the same manner as in the </w:t>
      </w:r>
      <w:r w:rsidR="00CA27C1">
        <w:t>course</w:t>
      </w:r>
      <w:r w:rsidR="009F46A7">
        <w:t xml:space="preserve"> notes.</w:t>
      </w:r>
    </w:p>
    <w:p w14:paraId="43FF58ED" w14:textId="77777777" w:rsidR="00587887" w:rsidRDefault="00587887" w:rsidP="00587887">
      <w:r>
        <w:t xml:space="preserve">  </w:t>
      </w:r>
    </w:p>
    <w:p w14:paraId="5986DD1C" w14:textId="67069BFE" w:rsidR="00F77A44" w:rsidRDefault="008B76A6" w:rsidP="00547CC5">
      <w:pPr>
        <w:numPr>
          <w:ilvl w:val="0"/>
          <w:numId w:val="4"/>
        </w:numPr>
        <w:tabs>
          <w:tab w:val="num" w:pos="720"/>
        </w:tabs>
      </w:pPr>
      <w:r>
        <w:t>(</w:t>
      </w:r>
      <w:r w:rsidR="00B33B35">
        <w:t>32</w:t>
      </w:r>
      <w:r>
        <w:t xml:space="preserve"> total points) </w:t>
      </w:r>
      <w:r w:rsidR="00F77A44" w:rsidRPr="00F02CC4">
        <w:t xml:space="preserve">This problem continues to investigate the sore throat data from Project #2. </w:t>
      </w:r>
      <w:r w:rsidR="00F77A44">
        <w:t xml:space="preserve">Use the model </w:t>
      </w:r>
      <w:proofErr w:type="gramStart"/>
      <w:r w:rsidR="00F77A44">
        <w:t>logit(</w:t>
      </w:r>
      <w:proofErr w:type="gramEnd"/>
      <w:r w:rsidR="00F77A44">
        <w:sym w:font="Symbol" w:char="F070"/>
      </w:r>
      <w:r w:rsidR="00F77A44">
        <w:t xml:space="preserve">) = </w:t>
      </w:r>
      <w:r w:rsidR="00F77A44">
        <w:sym w:font="Symbol" w:char="F062"/>
      </w:r>
      <w:r w:rsidR="00F77A44" w:rsidRPr="00F77A44">
        <w:rPr>
          <w:vertAlign w:val="subscript"/>
        </w:rPr>
        <w:t>0</w:t>
      </w:r>
      <w:r w:rsidR="00F77A44">
        <w:t xml:space="preserve"> + </w:t>
      </w:r>
      <w:r w:rsidR="00F77A44">
        <w:sym w:font="Symbol" w:char="F062"/>
      </w:r>
      <w:r w:rsidR="00F77A44" w:rsidRPr="00F77A44">
        <w:rPr>
          <w:vertAlign w:val="subscript"/>
        </w:rPr>
        <w:t>1</w:t>
      </w:r>
      <w:r w:rsidR="00F77A44">
        <w:t xml:space="preserve">D + </w:t>
      </w:r>
      <w:r w:rsidR="00F77A44">
        <w:sym w:font="Symbol" w:char="F062"/>
      </w:r>
      <w:r w:rsidR="00F77A44" w:rsidRPr="00F77A44">
        <w:rPr>
          <w:vertAlign w:val="subscript"/>
        </w:rPr>
        <w:t>2</w:t>
      </w:r>
      <w:r w:rsidR="00F77A44">
        <w:t xml:space="preserve">T for this problem. </w:t>
      </w:r>
      <w:r w:rsidR="00F77A44" w:rsidRPr="00F02CC4">
        <w:t>Complete the followin</w:t>
      </w:r>
      <w:r w:rsidR="00F77A44">
        <w:t>g</w:t>
      </w:r>
      <w:r w:rsidR="00F77A44" w:rsidRPr="00F02CC4">
        <w:t>.</w:t>
      </w:r>
    </w:p>
    <w:p w14:paraId="51BF7608" w14:textId="0DA34F3B" w:rsidR="00586911" w:rsidRDefault="00CF5CD2" w:rsidP="00F77A44">
      <w:pPr>
        <w:pStyle w:val="ListParagraph"/>
        <w:numPr>
          <w:ilvl w:val="0"/>
          <w:numId w:val="35"/>
        </w:numPr>
      </w:pPr>
      <w:r>
        <w:t xml:space="preserve">(4 points) Compute the 95% confidence interval for </w:t>
      </w:r>
      <w:r w:rsidR="00F76F16">
        <w:t xml:space="preserve">the probability of a sore throat when </w:t>
      </w:r>
      <w:r>
        <w:t xml:space="preserve">a surgery </w:t>
      </w:r>
      <w:r w:rsidR="00F76F16">
        <w:t>has</w:t>
      </w:r>
      <w:r>
        <w:t xml:space="preserve"> a </w:t>
      </w:r>
      <w:r w:rsidR="00586911">
        <w:t>60-minute</w:t>
      </w:r>
      <w:r>
        <w:t xml:space="preserve"> duration and a </w:t>
      </w:r>
      <w:r w:rsidRPr="00A30291">
        <w:t>tracheal tube</w:t>
      </w:r>
      <w:r w:rsidR="00F76F16">
        <w:t xml:space="preserve"> was used</w:t>
      </w:r>
      <w:r>
        <w:t>. Compute both the Wald and profile LR intervals.</w:t>
      </w:r>
    </w:p>
    <w:p w14:paraId="17D99A6F" w14:textId="77777777" w:rsidR="00586911" w:rsidRDefault="00586911" w:rsidP="00586911">
      <w:pPr>
        <w:pStyle w:val="ListParagraph"/>
      </w:pPr>
    </w:p>
    <w:p w14:paraId="45D8E89D" w14:textId="2E37DE0E" w:rsidR="00586911" w:rsidRDefault="00586911" w:rsidP="00586911">
      <w:pPr>
        <w:pStyle w:val="ListParagraph"/>
      </w:pPr>
      <w:r>
        <w:t xml:space="preserve">To find the Wald interval, I used the </w:t>
      </w:r>
      <w:proofErr w:type="spellStart"/>
      <w:proofErr w:type="gramStart"/>
      <w:r w:rsidRPr="00916A0E">
        <w:rPr>
          <w:rFonts w:ascii="Courier New" w:hAnsi="Courier New" w:cs="Courier New"/>
        </w:rPr>
        <w:t>ci.pi</w:t>
      </w:r>
      <w:proofErr w:type="spellEnd"/>
      <w:r w:rsidRPr="00916A0E">
        <w:rPr>
          <w:rFonts w:ascii="Courier New" w:hAnsi="Courier New" w:cs="Courier New"/>
        </w:rPr>
        <w:t>.(</w:t>
      </w:r>
      <w:proofErr w:type="gramEnd"/>
      <w:r w:rsidRPr="00916A0E">
        <w:rPr>
          <w:rFonts w:ascii="Courier New" w:hAnsi="Courier New" w:cs="Courier New"/>
        </w:rPr>
        <w:t>)</w:t>
      </w:r>
      <w:r>
        <w:t xml:space="preserve"> function </w:t>
      </w:r>
      <w:r w:rsidR="00916A0E">
        <w:t>from</w:t>
      </w:r>
      <w:r>
        <w:t xml:space="preserve"> </w:t>
      </w:r>
      <w:proofErr w:type="spellStart"/>
      <w:r>
        <w:t>Placekick.R</w:t>
      </w:r>
      <w:proofErr w:type="spellEnd"/>
      <w:r>
        <w:t xml:space="preserve"> </w:t>
      </w:r>
      <w:r w:rsidR="00916A0E">
        <w:t xml:space="preserve">that helped </w:t>
      </w:r>
      <w:r>
        <w:t xml:space="preserve">to construct confidence interval band plots. </w:t>
      </w:r>
    </w:p>
    <w:p w14:paraId="704E9DE3" w14:textId="77777777" w:rsidR="00586911" w:rsidRDefault="00586911" w:rsidP="00586911">
      <w:pPr>
        <w:pStyle w:val="ListParagraph"/>
      </w:pPr>
    </w:p>
    <w:p w14:paraId="39AEFEF1" w14:textId="7312823E" w:rsidR="00586911" w:rsidRDefault="00586911" w:rsidP="00586911">
      <w:pPr>
        <w:pStyle w:val="R-10"/>
      </w:pPr>
      <w:r>
        <w:t xml:space="preserve">&gt; </w:t>
      </w:r>
      <w:proofErr w:type="spellStart"/>
      <w:r>
        <w:t>ci.pi</w:t>
      </w:r>
      <w:proofErr w:type="spellEnd"/>
      <w:r>
        <w:t xml:space="preserve"> &lt;- </w:t>
      </w:r>
      <w:proofErr w:type="gramStart"/>
      <w:r>
        <w:t>function(</w:t>
      </w:r>
      <w:proofErr w:type="spellStart"/>
      <w:proofErr w:type="gramEnd"/>
      <w:r>
        <w:t>newdata</w:t>
      </w:r>
      <w:proofErr w:type="spellEnd"/>
      <w:r>
        <w:t xml:space="preserve">, mod.fit.obj, </w:t>
      </w:r>
      <w:proofErr w:type="gramStart"/>
      <w:r>
        <w:t>alpha){</w:t>
      </w:r>
      <w:proofErr w:type="gramEnd"/>
    </w:p>
    <w:p w14:paraId="0954B901" w14:textId="77777777" w:rsidR="00586911" w:rsidRDefault="00586911" w:rsidP="00586911">
      <w:pPr>
        <w:pStyle w:val="R-10"/>
      </w:pPr>
      <w:r>
        <w:t xml:space="preserve">    </w:t>
      </w:r>
      <w:proofErr w:type="spellStart"/>
      <w:proofErr w:type="gramStart"/>
      <w:r>
        <w:t>linear.pred</w:t>
      </w:r>
      <w:proofErr w:type="spellEnd"/>
      <w:proofErr w:type="gramEnd"/>
      <w:r>
        <w:t xml:space="preserve"> &lt;- </w:t>
      </w:r>
      <w:proofErr w:type="gramStart"/>
      <w:r>
        <w:t>predict(</w:t>
      </w:r>
      <w:proofErr w:type="gramEnd"/>
      <w:r>
        <w:t xml:space="preserve">object = mod.fit.obj, </w:t>
      </w:r>
      <w:proofErr w:type="spellStart"/>
      <w:r>
        <w:t>newdata</w:t>
      </w:r>
      <w:proofErr w:type="spellEnd"/>
      <w:r>
        <w:t xml:space="preserve"> = </w:t>
      </w:r>
      <w:proofErr w:type="spellStart"/>
      <w:r>
        <w:t>newdata</w:t>
      </w:r>
      <w:proofErr w:type="spellEnd"/>
      <w:r>
        <w:t xml:space="preserve">, type = "link",   </w:t>
      </w:r>
    </w:p>
    <w:p w14:paraId="3C5E8F50" w14:textId="1E00F4C2" w:rsidR="00586911" w:rsidRDefault="00586911" w:rsidP="00586911">
      <w:pPr>
        <w:pStyle w:val="R-10"/>
      </w:pPr>
      <w:r>
        <w:t xml:space="preserve">      se = TRUE)</w:t>
      </w:r>
    </w:p>
    <w:p w14:paraId="12ACD0F3" w14:textId="45F21CD7" w:rsidR="00586911" w:rsidRDefault="00586911" w:rsidP="00586911">
      <w:pPr>
        <w:pStyle w:val="R-10"/>
      </w:pPr>
      <w:r>
        <w:t xml:space="preserve">    </w:t>
      </w:r>
      <w:proofErr w:type="spellStart"/>
      <w:proofErr w:type="gramStart"/>
      <w:r>
        <w:t>CI.lin.pred.lower</w:t>
      </w:r>
      <w:proofErr w:type="spellEnd"/>
      <w:proofErr w:type="gramEnd"/>
      <w:r>
        <w:t xml:space="preserve"> &lt;- </w:t>
      </w:r>
      <w:proofErr w:type="spellStart"/>
      <w:proofErr w:type="gramStart"/>
      <w:r>
        <w:t>linear.pred</w:t>
      </w:r>
      <w:proofErr w:type="gramEnd"/>
      <w:r>
        <w:t>$fit</w:t>
      </w:r>
      <w:proofErr w:type="spellEnd"/>
      <w:r>
        <w:t xml:space="preserve"> - </w:t>
      </w:r>
      <w:proofErr w:type="spellStart"/>
      <w:proofErr w:type="gramStart"/>
      <w:r>
        <w:t>qnorm</w:t>
      </w:r>
      <w:proofErr w:type="spellEnd"/>
      <w:r>
        <w:t>(</w:t>
      </w:r>
      <w:proofErr w:type="gramEnd"/>
      <w:r>
        <w:t>p = 1-alpha/</w:t>
      </w:r>
      <w:proofErr w:type="gramStart"/>
      <w:r>
        <w:t>2)*</w:t>
      </w:r>
      <w:proofErr w:type="spellStart"/>
      <w:r>
        <w:t>linear.pred</w:t>
      </w:r>
      <w:proofErr w:type="gramEnd"/>
      <w:r>
        <w:t>$se</w:t>
      </w:r>
      <w:proofErr w:type="spellEnd"/>
    </w:p>
    <w:p w14:paraId="0AD8A870" w14:textId="36D7B5BC" w:rsidR="00586911" w:rsidRDefault="00586911" w:rsidP="00586911">
      <w:pPr>
        <w:pStyle w:val="R-10"/>
      </w:pPr>
      <w:r>
        <w:t xml:space="preserve">    </w:t>
      </w:r>
      <w:proofErr w:type="spellStart"/>
      <w:proofErr w:type="gramStart"/>
      <w:r>
        <w:t>CI.lin.pred.upper</w:t>
      </w:r>
      <w:proofErr w:type="spellEnd"/>
      <w:proofErr w:type="gramEnd"/>
      <w:r>
        <w:t xml:space="preserve"> &lt;- </w:t>
      </w:r>
      <w:proofErr w:type="spellStart"/>
      <w:proofErr w:type="gramStart"/>
      <w:r>
        <w:t>linear.pred</w:t>
      </w:r>
      <w:proofErr w:type="gramEnd"/>
      <w:r>
        <w:t>$fit</w:t>
      </w:r>
      <w:proofErr w:type="spellEnd"/>
      <w:r>
        <w:t xml:space="preserve"> + </w:t>
      </w:r>
      <w:proofErr w:type="spellStart"/>
      <w:proofErr w:type="gramStart"/>
      <w:r>
        <w:t>qnorm</w:t>
      </w:r>
      <w:proofErr w:type="spellEnd"/>
      <w:r>
        <w:t>(</w:t>
      </w:r>
      <w:proofErr w:type="gramEnd"/>
      <w:r>
        <w:t>p = 1-alpha/</w:t>
      </w:r>
      <w:proofErr w:type="gramStart"/>
      <w:r>
        <w:t>2)*</w:t>
      </w:r>
      <w:proofErr w:type="spellStart"/>
      <w:r>
        <w:t>linear.pred</w:t>
      </w:r>
      <w:proofErr w:type="gramEnd"/>
      <w:r>
        <w:t>$se</w:t>
      </w:r>
      <w:proofErr w:type="spellEnd"/>
    </w:p>
    <w:p w14:paraId="34C27FF8" w14:textId="6C1D4CE6" w:rsidR="00586911" w:rsidRDefault="00586911" w:rsidP="00586911">
      <w:pPr>
        <w:pStyle w:val="R-10"/>
      </w:pPr>
      <w:r>
        <w:t xml:space="preserve">    </w:t>
      </w:r>
      <w:proofErr w:type="spellStart"/>
      <w:r>
        <w:t>CI.pi.lower</w:t>
      </w:r>
      <w:proofErr w:type="spellEnd"/>
      <w:r>
        <w:t xml:space="preserve"> &lt;- </w:t>
      </w:r>
      <w:proofErr w:type="gramStart"/>
      <w:r>
        <w:t>exp(</w:t>
      </w:r>
      <w:proofErr w:type="spellStart"/>
      <w:r>
        <w:t>CI.lin.pred.lower</w:t>
      </w:r>
      <w:proofErr w:type="spellEnd"/>
      <w:proofErr w:type="gramEnd"/>
      <w:r>
        <w:t xml:space="preserve">) / (1 + </w:t>
      </w:r>
      <w:proofErr w:type="gramStart"/>
      <w:r>
        <w:t>exp(</w:t>
      </w:r>
      <w:proofErr w:type="spellStart"/>
      <w:r>
        <w:t>CI.lin.pred.lower</w:t>
      </w:r>
      <w:proofErr w:type="spellEnd"/>
      <w:proofErr w:type="gramEnd"/>
      <w:r>
        <w:t>))</w:t>
      </w:r>
    </w:p>
    <w:p w14:paraId="24B4182D" w14:textId="3EEF8E12" w:rsidR="00586911" w:rsidRDefault="00586911" w:rsidP="00586911">
      <w:pPr>
        <w:pStyle w:val="R-10"/>
      </w:pPr>
      <w:r>
        <w:t xml:space="preserve">    </w:t>
      </w:r>
      <w:proofErr w:type="spellStart"/>
      <w:r>
        <w:t>CI.pi.upper</w:t>
      </w:r>
      <w:proofErr w:type="spellEnd"/>
      <w:r>
        <w:t xml:space="preserve"> &lt;- </w:t>
      </w:r>
      <w:proofErr w:type="gramStart"/>
      <w:r>
        <w:t>exp(</w:t>
      </w:r>
      <w:proofErr w:type="spellStart"/>
      <w:r>
        <w:t>CI.lin.pred.upper</w:t>
      </w:r>
      <w:proofErr w:type="spellEnd"/>
      <w:proofErr w:type="gramEnd"/>
      <w:r>
        <w:t xml:space="preserve">) / (1 + </w:t>
      </w:r>
      <w:proofErr w:type="gramStart"/>
      <w:r>
        <w:t>exp(</w:t>
      </w:r>
      <w:proofErr w:type="spellStart"/>
      <w:r>
        <w:t>CI.lin.pred.upper</w:t>
      </w:r>
      <w:proofErr w:type="spellEnd"/>
      <w:proofErr w:type="gramEnd"/>
      <w:r>
        <w:t>))</w:t>
      </w:r>
    </w:p>
    <w:p w14:paraId="2C1029FA" w14:textId="73C6B3D1" w:rsidR="00586911" w:rsidRDefault="00586911" w:rsidP="00586911">
      <w:pPr>
        <w:pStyle w:val="R-10"/>
      </w:pPr>
      <w:r>
        <w:t xml:space="preserve">    </w:t>
      </w:r>
      <w:proofErr w:type="gramStart"/>
      <w:r>
        <w:t>list(</w:t>
      </w:r>
      <w:proofErr w:type="gramEnd"/>
      <w:r>
        <w:t xml:space="preserve">lower = </w:t>
      </w:r>
      <w:proofErr w:type="spellStart"/>
      <w:r>
        <w:t>CI.pi.lower</w:t>
      </w:r>
      <w:proofErr w:type="spellEnd"/>
      <w:r>
        <w:t xml:space="preserve">, upper = </w:t>
      </w:r>
      <w:proofErr w:type="spellStart"/>
      <w:r>
        <w:t>CI.pi.upper</w:t>
      </w:r>
      <w:proofErr w:type="spellEnd"/>
      <w:r>
        <w:t>)</w:t>
      </w:r>
    </w:p>
    <w:p w14:paraId="03271512" w14:textId="328FCF2F" w:rsidR="00586911" w:rsidRDefault="00586911" w:rsidP="00586911">
      <w:pPr>
        <w:pStyle w:val="R-10"/>
      </w:pPr>
      <w:r>
        <w:t xml:space="preserve">  }</w:t>
      </w:r>
    </w:p>
    <w:p w14:paraId="0D5FFE54" w14:textId="77777777" w:rsidR="00586911" w:rsidRDefault="00586911" w:rsidP="00586911">
      <w:pPr>
        <w:pStyle w:val="R-10"/>
      </w:pPr>
    </w:p>
    <w:p w14:paraId="137C1EB4" w14:textId="3B8B77B5" w:rsidR="00586911" w:rsidRDefault="00586911" w:rsidP="00586911">
      <w:pPr>
        <w:pStyle w:val="R-10"/>
      </w:pPr>
      <w:r>
        <w:t xml:space="preserve">&gt; </w:t>
      </w:r>
      <w:proofErr w:type="spellStart"/>
      <w:proofErr w:type="gramStart"/>
      <w:r>
        <w:t>ci.pi</w:t>
      </w:r>
      <w:proofErr w:type="spellEnd"/>
      <w:r>
        <w:t>(</w:t>
      </w:r>
      <w:proofErr w:type="spellStart"/>
      <w:proofErr w:type="gramEnd"/>
      <w:r>
        <w:t>newdata</w:t>
      </w:r>
      <w:proofErr w:type="spellEnd"/>
      <w:r>
        <w:t xml:space="preserve"> = </w:t>
      </w:r>
      <w:proofErr w:type="spellStart"/>
      <w:proofErr w:type="gramStart"/>
      <w:r>
        <w:t>data.frame</w:t>
      </w:r>
      <w:proofErr w:type="spellEnd"/>
      <w:proofErr w:type="gramEnd"/>
      <w:r>
        <w:t xml:space="preserve">(D = 60, T = 1), mod.fit.obj = </w:t>
      </w:r>
      <w:proofErr w:type="spellStart"/>
      <w:r>
        <w:t>mod.fit</w:t>
      </w:r>
      <w:proofErr w:type="spellEnd"/>
      <w:r>
        <w:t>, alpha = 0.05)</w:t>
      </w:r>
    </w:p>
    <w:p w14:paraId="1BB29F75" w14:textId="77777777" w:rsidR="00586911" w:rsidRDefault="00586911" w:rsidP="00586911">
      <w:pPr>
        <w:pStyle w:val="R-10"/>
      </w:pPr>
      <w:r>
        <w:t>$lower</w:t>
      </w:r>
    </w:p>
    <w:p w14:paraId="2E9C0A98" w14:textId="77777777" w:rsidR="00586911" w:rsidRDefault="00586911" w:rsidP="00586911">
      <w:pPr>
        <w:pStyle w:val="R-10"/>
      </w:pPr>
      <w:r>
        <w:t xml:space="preserve">        1 </w:t>
      </w:r>
    </w:p>
    <w:p w14:paraId="334F40D0" w14:textId="77777777" w:rsidR="00586911" w:rsidRDefault="00586911" w:rsidP="00586911">
      <w:pPr>
        <w:pStyle w:val="R-10"/>
      </w:pPr>
      <w:r>
        <w:t xml:space="preserve">0.3456144 </w:t>
      </w:r>
    </w:p>
    <w:p w14:paraId="02762C01" w14:textId="77777777" w:rsidR="00586911" w:rsidRDefault="00586911" w:rsidP="00586911">
      <w:pPr>
        <w:pStyle w:val="R-10"/>
      </w:pPr>
    </w:p>
    <w:p w14:paraId="0A82DDEF" w14:textId="77777777" w:rsidR="00586911" w:rsidRDefault="00586911" w:rsidP="00586911">
      <w:pPr>
        <w:pStyle w:val="R-10"/>
      </w:pPr>
      <w:r>
        <w:t>$upper</w:t>
      </w:r>
    </w:p>
    <w:p w14:paraId="5988DCD0" w14:textId="77777777" w:rsidR="00586911" w:rsidRDefault="00586911" w:rsidP="00586911">
      <w:pPr>
        <w:pStyle w:val="R-10"/>
      </w:pPr>
      <w:r>
        <w:t xml:space="preserve">        1 </w:t>
      </w:r>
    </w:p>
    <w:p w14:paraId="728BF0DD" w14:textId="77777777" w:rsidR="00586911" w:rsidRDefault="00586911" w:rsidP="00586911">
      <w:pPr>
        <w:pStyle w:val="R-10"/>
      </w:pPr>
      <w:r>
        <w:t xml:space="preserve">0.9386085 </w:t>
      </w:r>
    </w:p>
    <w:p w14:paraId="5D9B0667" w14:textId="77777777" w:rsidR="00586911" w:rsidRDefault="00586911" w:rsidP="00586911">
      <w:pPr>
        <w:pStyle w:val="R-10"/>
      </w:pPr>
    </w:p>
    <w:p w14:paraId="4737317A" w14:textId="3E55F1CC" w:rsidR="00F76F16" w:rsidRDefault="00F76F16" w:rsidP="00F76F16">
      <w:pPr>
        <w:ind w:left="720"/>
      </w:pPr>
      <w:r>
        <w:t xml:space="preserve">The profile LR interval code: </w:t>
      </w:r>
    </w:p>
    <w:p w14:paraId="4CEB09D3" w14:textId="77777777" w:rsidR="00F76F16" w:rsidRDefault="00F76F16" w:rsidP="00586911">
      <w:pPr>
        <w:pStyle w:val="R-10"/>
      </w:pPr>
    </w:p>
    <w:p w14:paraId="4346BF42" w14:textId="2B71EF03" w:rsidR="00586911" w:rsidRDefault="00586911" w:rsidP="00586911">
      <w:pPr>
        <w:pStyle w:val="R-10"/>
      </w:pPr>
      <w:r>
        <w:t>&gt; alpha &lt;- 0.05</w:t>
      </w:r>
    </w:p>
    <w:p w14:paraId="608D4949" w14:textId="6DC4CCEA" w:rsidR="00586911" w:rsidRDefault="00586911" w:rsidP="00586911">
      <w:pPr>
        <w:pStyle w:val="R-10"/>
      </w:pPr>
      <w:r>
        <w:t xml:space="preserve">&gt; K &lt;- </w:t>
      </w:r>
      <w:proofErr w:type="spellStart"/>
      <w:proofErr w:type="gramStart"/>
      <w:r>
        <w:t>cbind</w:t>
      </w:r>
      <w:proofErr w:type="spellEnd"/>
      <w:r>
        <w:t>(</w:t>
      </w:r>
      <w:proofErr w:type="gramEnd"/>
      <w:r>
        <w:t>1, 60, 1)</w:t>
      </w:r>
    </w:p>
    <w:p w14:paraId="13AA5EC3" w14:textId="4C622017" w:rsidR="00586911" w:rsidRDefault="00586911" w:rsidP="00586911">
      <w:pPr>
        <w:pStyle w:val="R-10"/>
      </w:pPr>
      <w:r>
        <w:t xml:space="preserve">&gt; </w:t>
      </w:r>
      <w:proofErr w:type="spellStart"/>
      <w:proofErr w:type="gramStart"/>
      <w:r>
        <w:t>linear.combo</w:t>
      </w:r>
      <w:proofErr w:type="spellEnd"/>
      <w:proofErr w:type="gramEnd"/>
      <w:r>
        <w:t xml:space="preserve"> &lt;- </w:t>
      </w:r>
      <w:proofErr w:type="spellStart"/>
      <w:proofErr w:type="gramStart"/>
      <w:r>
        <w:t>mcprofile</w:t>
      </w:r>
      <w:proofErr w:type="spellEnd"/>
      <w:r>
        <w:t>(</w:t>
      </w:r>
      <w:proofErr w:type="gramEnd"/>
      <w:r>
        <w:t xml:space="preserve">object = </w:t>
      </w:r>
      <w:proofErr w:type="spellStart"/>
      <w:r>
        <w:t>mod.fit</w:t>
      </w:r>
      <w:proofErr w:type="spellEnd"/>
      <w:r>
        <w:t>, CM = K)</w:t>
      </w:r>
    </w:p>
    <w:p w14:paraId="1062529D" w14:textId="26E1A11B" w:rsidR="00586911" w:rsidRDefault="00586911" w:rsidP="00586911">
      <w:pPr>
        <w:pStyle w:val="R-10"/>
      </w:pPr>
      <w:r>
        <w:t xml:space="preserve">&gt; </w:t>
      </w:r>
      <w:proofErr w:type="spellStart"/>
      <w:proofErr w:type="gramStart"/>
      <w:r>
        <w:t>ci.logit</w:t>
      </w:r>
      <w:proofErr w:type="gramEnd"/>
      <w:r>
        <w:t>.profile</w:t>
      </w:r>
      <w:proofErr w:type="spellEnd"/>
      <w:r>
        <w:t xml:space="preserve"> &lt;- </w:t>
      </w:r>
      <w:proofErr w:type="spellStart"/>
      <w:proofErr w:type="gramStart"/>
      <w:r>
        <w:t>confint</w:t>
      </w:r>
      <w:proofErr w:type="spellEnd"/>
      <w:r>
        <w:t>(</w:t>
      </w:r>
      <w:proofErr w:type="gramEnd"/>
      <w:r>
        <w:t xml:space="preserve">object = </w:t>
      </w:r>
      <w:proofErr w:type="spellStart"/>
      <w:proofErr w:type="gramStart"/>
      <w:r>
        <w:t>linear.combo</w:t>
      </w:r>
      <w:proofErr w:type="spellEnd"/>
      <w:proofErr w:type="gramEnd"/>
      <w:r>
        <w:t>, level = 1 - alpha, adjust = "none")</w:t>
      </w:r>
    </w:p>
    <w:p w14:paraId="79D5A4EE" w14:textId="26F8C947" w:rsidR="00586911" w:rsidRDefault="00586911" w:rsidP="00586911">
      <w:pPr>
        <w:pStyle w:val="R-10"/>
      </w:pPr>
      <w:r>
        <w:t>&gt; exp(</w:t>
      </w:r>
      <w:proofErr w:type="spellStart"/>
      <w:proofErr w:type="gramStart"/>
      <w:r>
        <w:t>ci.logit</w:t>
      </w:r>
      <w:proofErr w:type="gramEnd"/>
      <w:r>
        <w:t>.profile$confint</w:t>
      </w:r>
      <w:proofErr w:type="spellEnd"/>
      <w:r>
        <w:t>)</w:t>
      </w:r>
      <w:proofErr w:type="gramStart"/>
      <w:r>
        <w:t>/(</w:t>
      </w:r>
      <w:proofErr w:type="gramEnd"/>
      <w:r>
        <w:t>1 + exp(</w:t>
      </w:r>
      <w:proofErr w:type="spellStart"/>
      <w:proofErr w:type="gramStart"/>
      <w:r>
        <w:t>ci.logit</w:t>
      </w:r>
      <w:proofErr w:type="gramEnd"/>
      <w:r>
        <w:t>.profile$confint</w:t>
      </w:r>
      <w:proofErr w:type="spellEnd"/>
      <w:r>
        <w:t>))</w:t>
      </w:r>
    </w:p>
    <w:p w14:paraId="142540C4" w14:textId="77777777" w:rsidR="00586911" w:rsidRDefault="00586911" w:rsidP="00586911">
      <w:pPr>
        <w:pStyle w:val="R-10"/>
      </w:pPr>
      <w:r>
        <w:t xml:space="preserve">     lower     upper</w:t>
      </w:r>
    </w:p>
    <w:p w14:paraId="14AF0143" w14:textId="74324DE1" w:rsidR="00586911" w:rsidRDefault="00586911" w:rsidP="00586911">
      <w:pPr>
        <w:pStyle w:val="R-10"/>
      </w:pPr>
      <w:r>
        <w:t>1 0.392306 0.9559777</w:t>
      </w:r>
    </w:p>
    <w:p w14:paraId="16A12DC7" w14:textId="77777777" w:rsidR="00586911" w:rsidRDefault="00586911" w:rsidP="00586911">
      <w:pPr>
        <w:pStyle w:val="ListParagraph"/>
      </w:pPr>
    </w:p>
    <w:p w14:paraId="1E59A62A" w14:textId="7FC4CA22" w:rsidR="00586911" w:rsidRDefault="00586911" w:rsidP="00586911">
      <w:pPr>
        <w:pStyle w:val="ListParagraph"/>
      </w:pPr>
      <w:r>
        <w:t xml:space="preserve">The Wald interval is 0.3456 &lt; </w:t>
      </w:r>
      <w:r>
        <w:sym w:font="Symbol" w:char="F070"/>
      </w:r>
      <w:r>
        <w:t xml:space="preserve"> &lt; 0.9386. The profile LR interval is 0.3923 &lt; </w:t>
      </w:r>
      <w:r>
        <w:sym w:font="Symbol" w:char="F070"/>
      </w:r>
      <w:r>
        <w:t xml:space="preserve"> &lt; 0.9560. </w:t>
      </w:r>
    </w:p>
    <w:p w14:paraId="240F4A1E" w14:textId="77777777" w:rsidR="00F76F16" w:rsidRDefault="00F76F16" w:rsidP="00F76F16">
      <w:pPr>
        <w:pStyle w:val="ListParagraph"/>
      </w:pPr>
    </w:p>
    <w:p w14:paraId="0D55A4E3" w14:textId="649C23DA" w:rsidR="00F77A44" w:rsidRDefault="00F77A44" w:rsidP="00F77A44">
      <w:pPr>
        <w:pStyle w:val="ListParagraph"/>
        <w:numPr>
          <w:ilvl w:val="0"/>
          <w:numId w:val="35"/>
        </w:numPr>
      </w:pPr>
      <w:r>
        <w:t xml:space="preserve">For the device type variable: </w:t>
      </w:r>
    </w:p>
    <w:p w14:paraId="58D086B8" w14:textId="320A1D9C" w:rsidR="006D0961" w:rsidRDefault="006D0961" w:rsidP="00F77A44">
      <w:pPr>
        <w:pStyle w:val="ListParagraph"/>
        <w:numPr>
          <w:ilvl w:val="2"/>
          <w:numId w:val="35"/>
        </w:numPr>
      </w:pPr>
      <w:r>
        <w:t xml:space="preserve">(2 points) State the odds ratio in terms of the regression parameters. </w:t>
      </w:r>
    </w:p>
    <w:p w14:paraId="036F918D" w14:textId="77777777" w:rsidR="00BC64B6" w:rsidRDefault="00BC64B6" w:rsidP="00BC64B6">
      <w:pPr>
        <w:pStyle w:val="ListParagraph"/>
        <w:ind w:left="1440"/>
      </w:pPr>
    </w:p>
    <w:p w14:paraId="3B9B012F" w14:textId="270F8F52" w:rsidR="00BC64B6" w:rsidRPr="00BC64B6" w:rsidRDefault="00BC64B6" w:rsidP="00BC64B6">
      <w:pPr>
        <w:pStyle w:val="ListParagraph"/>
        <w:ind w:left="1440"/>
      </w:pPr>
      <w:r>
        <w:t xml:space="preserve">The odds ratio is </w:t>
      </w:r>
      <w:proofErr w:type="gramStart"/>
      <w:r>
        <w:t>exp(</w:t>
      </w:r>
      <w:proofErr w:type="gramEnd"/>
      <w:r>
        <w:sym w:font="Symbol" w:char="F062"/>
      </w:r>
      <w:r>
        <w:rPr>
          <w:vertAlign w:val="subscript"/>
        </w:rPr>
        <w:t>2</w:t>
      </w:r>
      <w:r>
        <w:t xml:space="preserve">). </w:t>
      </w:r>
    </w:p>
    <w:p w14:paraId="5E28DCE8" w14:textId="77777777" w:rsidR="00BC64B6" w:rsidRDefault="00BC64B6" w:rsidP="00BC64B6">
      <w:pPr>
        <w:pStyle w:val="ListParagraph"/>
        <w:ind w:left="1440"/>
      </w:pPr>
    </w:p>
    <w:p w14:paraId="38940A05" w14:textId="2AE36044" w:rsidR="00F77A44" w:rsidRDefault="00CF5CD2" w:rsidP="00F77A44">
      <w:pPr>
        <w:pStyle w:val="ListParagraph"/>
        <w:numPr>
          <w:ilvl w:val="2"/>
          <w:numId w:val="35"/>
        </w:numPr>
      </w:pPr>
      <w:r>
        <w:t xml:space="preserve">(2 points) </w:t>
      </w:r>
      <w:r w:rsidR="00F77A44">
        <w:t>Estimate the odds ratio</w:t>
      </w:r>
      <w:r w:rsidR="007626E4">
        <w:t>.</w:t>
      </w:r>
    </w:p>
    <w:p w14:paraId="1FA1217A" w14:textId="77777777" w:rsidR="00BC64B6" w:rsidRDefault="00BC64B6" w:rsidP="00BC64B6">
      <w:pPr>
        <w:pStyle w:val="ListParagraph"/>
        <w:ind w:left="1440"/>
      </w:pPr>
    </w:p>
    <w:p w14:paraId="15EA7F19" w14:textId="3FF577C1" w:rsidR="00BC64B6" w:rsidRDefault="00BC64B6" w:rsidP="00916A0E">
      <w:pPr>
        <w:pStyle w:val="R-10"/>
        <w:ind w:left="2016"/>
      </w:pPr>
      <w:r>
        <w:t>&gt; exp(</w:t>
      </w:r>
      <w:proofErr w:type="spellStart"/>
      <w:r>
        <w:t>mod.fit$</w:t>
      </w:r>
      <w:proofErr w:type="gramStart"/>
      <w:r>
        <w:t>coefficients</w:t>
      </w:r>
      <w:proofErr w:type="spellEnd"/>
      <w:r>
        <w:t>[</w:t>
      </w:r>
      <w:proofErr w:type="gramEnd"/>
      <w:r>
        <w:t>3])</w:t>
      </w:r>
    </w:p>
    <w:p w14:paraId="601AA13F" w14:textId="77777777" w:rsidR="00BC64B6" w:rsidRDefault="00BC64B6" w:rsidP="00916A0E">
      <w:pPr>
        <w:pStyle w:val="R-10"/>
        <w:ind w:left="2016"/>
      </w:pPr>
      <w:r>
        <w:t xml:space="preserve">        T </w:t>
      </w:r>
    </w:p>
    <w:p w14:paraId="7974716F" w14:textId="78A8CC71" w:rsidR="00BC64B6" w:rsidRDefault="00BC64B6" w:rsidP="00916A0E">
      <w:pPr>
        <w:pStyle w:val="R-10"/>
        <w:ind w:left="2016"/>
      </w:pPr>
      <w:r>
        <w:t>0.1903389</w:t>
      </w:r>
    </w:p>
    <w:p w14:paraId="76E7BF19" w14:textId="77777777" w:rsidR="00BC64B6" w:rsidRDefault="00BC64B6" w:rsidP="00BC64B6">
      <w:pPr>
        <w:pStyle w:val="ListParagraph"/>
        <w:ind w:left="1440"/>
      </w:pPr>
    </w:p>
    <w:p w14:paraId="6399602F" w14:textId="4833DD5F" w:rsidR="004D0662" w:rsidRDefault="004D0662" w:rsidP="00BC64B6">
      <w:pPr>
        <w:pStyle w:val="ListParagraph"/>
        <w:ind w:left="1440"/>
      </w:pPr>
      <w:r>
        <w:t xml:space="preserve">The estimated odds ratio is 0.19. </w:t>
      </w:r>
    </w:p>
    <w:p w14:paraId="1B03C0E4" w14:textId="77777777" w:rsidR="00EF0110" w:rsidRDefault="00EF0110" w:rsidP="00EF0110">
      <w:pPr>
        <w:pStyle w:val="ListParagraph"/>
        <w:ind w:left="1440"/>
      </w:pPr>
    </w:p>
    <w:p w14:paraId="6B22A385" w14:textId="4A489DA8" w:rsidR="00F77A44" w:rsidRDefault="00CF5CD2" w:rsidP="00F77A44">
      <w:pPr>
        <w:pStyle w:val="ListParagraph"/>
        <w:numPr>
          <w:ilvl w:val="2"/>
          <w:numId w:val="35"/>
        </w:numPr>
      </w:pPr>
      <w:r>
        <w:t xml:space="preserve">(2 points) </w:t>
      </w:r>
      <w:r w:rsidR="00F77A44">
        <w:t>Interpret the estimated odds ratio</w:t>
      </w:r>
      <w:r w:rsidR="00FB6897">
        <w:t xml:space="preserve">; your interpretation should begin with “The estimated odds of a sore throat are …” </w:t>
      </w:r>
    </w:p>
    <w:p w14:paraId="593BD8AA" w14:textId="77777777" w:rsidR="004D0662" w:rsidRDefault="004D0662" w:rsidP="004D0662">
      <w:pPr>
        <w:pStyle w:val="ListParagraph"/>
        <w:ind w:left="1440"/>
      </w:pPr>
    </w:p>
    <w:p w14:paraId="45CA9B60" w14:textId="77777777" w:rsidR="00B43882" w:rsidRDefault="004D0662" w:rsidP="004D0662">
      <w:pPr>
        <w:pStyle w:val="ListParagraph"/>
        <w:ind w:left="1440"/>
        <w:rPr>
          <w:highlight w:val="green"/>
        </w:rPr>
      </w:pPr>
      <w:r>
        <w:t xml:space="preserve">The estimated odds of a sore throat are 0.19 times as large </w:t>
      </w:r>
      <w:r w:rsidR="00EF0110" w:rsidRPr="00EF0110">
        <w:t>for using a</w:t>
      </w:r>
      <w:r w:rsidR="00EF0110">
        <w:t xml:space="preserve"> </w:t>
      </w:r>
      <w:r w:rsidR="00EF0110" w:rsidRPr="001364CA">
        <w:t>tracheal tube rather than a laryngeal mask during surgery given the duration is held constant.</w:t>
      </w:r>
      <w:r w:rsidR="003B10EE" w:rsidRPr="001364CA">
        <w:t xml:space="preserve"> </w:t>
      </w:r>
    </w:p>
    <w:p w14:paraId="06F5E072" w14:textId="77777777" w:rsidR="00B43882" w:rsidRDefault="00B43882" w:rsidP="004D0662">
      <w:pPr>
        <w:pStyle w:val="ListParagraph"/>
        <w:ind w:left="1440"/>
        <w:rPr>
          <w:highlight w:val="green"/>
        </w:rPr>
      </w:pPr>
    </w:p>
    <w:p w14:paraId="56981E7B" w14:textId="37166DA0" w:rsidR="0055734E" w:rsidRPr="001364CA" w:rsidRDefault="00B43882" w:rsidP="004D0662">
      <w:pPr>
        <w:pStyle w:val="ListParagraph"/>
        <w:ind w:left="1440"/>
      </w:pPr>
      <w:r w:rsidRPr="001364CA">
        <w:t xml:space="preserve">This result seems the opposite of what it should be! </w:t>
      </w:r>
      <w:r w:rsidR="0055734E" w:rsidRPr="001364CA">
        <w:t xml:space="preserve">I decided to investigate the data source to </w:t>
      </w:r>
      <w:r w:rsidR="00795464" w:rsidRPr="001364CA">
        <w:t>see if</w:t>
      </w:r>
      <w:r w:rsidR="0055734E" w:rsidRPr="001364CA">
        <w:t xml:space="preserve"> </w:t>
      </w:r>
      <w:r w:rsidR="00795464" w:rsidRPr="001364CA">
        <w:t xml:space="preserve">T’s meaning was accidentally reversed. </w:t>
      </w:r>
      <w:r w:rsidR="0055734E" w:rsidRPr="001364CA">
        <w:t xml:space="preserve">It does not appear </w:t>
      </w:r>
      <w:r w:rsidR="001364CA">
        <w:t xml:space="preserve">the </w:t>
      </w:r>
      <w:proofErr w:type="gramStart"/>
      <w:r w:rsidR="001364CA">
        <w:t>reversal  occurred</w:t>
      </w:r>
      <w:proofErr w:type="gramEnd"/>
      <w:r w:rsidR="0055734E" w:rsidRPr="001364CA">
        <w:t xml:space="preserve">.  </w:t>
      </w:r>
    </w:p>
    <w:p w14:paraId="6AF23E74" w14:textId="77777777" w:rsidR="004D0662" w:rsidRDefault="004D0662" w:rsidP="004D0662">
      <w:pPr>
        <w:pStyle w:val="ListParagraph"/>
        <w:ind w:left="1440"/>
      </w:pPr>
    </w:p>
    <w:p w14:paraId="0BFE943C" w14:textId="29F86225" w:rsidR="00F77A44" w:rsidRDefault="00CF5CD2" w:rsidP="00F77A44">
      <w:pPr>
        <w:pStyle w:val="ListParagraph"/>
        <w:numPr>
          <w:ilvl w:val="2"/>
          <w:numId w:val="35"/>
        </w:numPr>
      </w:pPr>
      <w:r>
        <w:t xml:space="preserve">(4 points) </w:t>
      </w:r>
      <w:r w:rsidR="00F77A44">
        <w:t>Compute the 95% Wald confidence interval for the odds ratio; show how to perform this computation two different ways:</w:t>
      </w:r>
      <w:r w:rsidR="00065290">
        <w:t xml:space="preserve"> </w:t>
      </w:r>
      <w:r w:rsidR="00065290" w:rsidRPr="00065290">
        <w:rPr>
          <w:rFonts w:ascii="Courier New" w:hAnsi="Courier New" w:cs="Courier New"/>
        </w:rPr>
        <w:t>stats</w:t>
      </w:r>
      <w:r w:rsidR="00F77A44">
        <w:t xml:space="preserve"> and </w:t>
      </w:r>
      <w:proofErr w:type="spellStart"/>
      <w:r w:rsidR="00F77A44" w:rsidRPr="00F77A44">
        <w:rPr>
          <w:rFonts w:ascii="Courier New" w:hAnsi="Courier New" w:cs="Courier New"/>
        </w:rPr>
        <w:t>emmeans</w:t>
      </w:r>
      <w:proofErr w:type="spellEnd"/>
      <w:r w:rsidR="00F77A44">
        <w:t xml:space="preserve"> package</w:t>
      </w:r>
      <w:r w:rsidR="00F561B5">
        <w:t>s</w:t>
      </w:r>
      <w:r w:rsidR="00FB6897">
        <w:t>.</w:t>
      </w:r>
    </w:p>
    <w:p w14:paraId="76F0F97B" w14:textId="77777777" w:rsidR="00EF0110" w:rsidRDefault="00EF0110" w:rsidP="00EF0110">
      <w:pPr>
        <w:pStyle w:val="ListParagraph"/>
        <w:ind w:left="1440"/>
      </w:pPr>
    </w:p>
    <w:p w14:paraId="0425952C" w14:textId="01EC2981" w:rsidR="00EF0110" w:rsidRDefault="00EF0110" w:rsidP="00EF0110">
      <w:pPr>
        <w:pStyle w:val="R-10"/>
        <w:ind w:left="2016"/>
      </w:pPr>
      <w:r>
        <w:t xml:space="preserve">&gt; </w:t>
      </w:r>
      <w:proofErr w:type="spellStart"/>
      <w:proofErr w:type="gramStart"/>
      <w:r>
        <w:t>beta.ci.wald</w:t>
      </w:r>
      <w:proofErr w:type="spellEnd"/>
      <w:proofErr w:type="gramEnd"/>
      <w:r>
        <w:t xml:space="preserve"> &lt;- </w:t>
      </w:r>
      <w:proofErr w:type="spellStart"/>
      <w:r>
        <w:t>confint.</w:t>
      </w:r>
      <w:proofErr w:type="gramStart"/>
      <w:r>
        <w:t>default</w:t>
      </w:r>
      <w:proofErr w:type="spellEnd"/>
      <w:r>
        <w:t>(</w:t>
      </w:r>
      <w:proofErr w:type="gramEnd"/>
      <w:r>
        <w:t xml:space="preserve">object = </w:t>
      </w:r>
      <w:proofErr w:type="spellStart"/>
      <w:r>
        <w:t>mod.fit</w:t>
      </w:r>
      <w:proofErr w:type="spellEnd"/>
      <w:r>
        <w:t>, parm = "T", level = 0.95)</w:t>
      </w:r>
    </w:p>
    <w:p w14:paraId="7713DB93" w14:textId="28733B9D" w:rsidR="00EF0110" w:rsidRDefault="00EF0110" w:rsidP="00EF0110">
      <w:pPr>
        <w:pStyle w:val="R-10"/>
        <w:ind w:left="2016"/>
      </w:pPr>
      <w:r>
        <w:t xml:space="preserve">&gt; </w:t>
      </w:r>
      <w:proofErr w:type="spellStart"/>
      <w:proofErr w:type="gramStart"/>
      <w:r>
        <w:t>beta.ci.wald</w:t>
      </w:r>
      <w:proofErr w:type="spellEnd"/>
      <w:proofErr w:type="gramEnd"/>
    </w:p>
    <w:p w14:paraId="4FDB8DC3" w14:textId="77777777" w:rsidR="00EF0110" w:rsidRDefault="00EF0110" w:rsidP="00EF0110">
      <w:pPr>
        <w:pStyle w:val="R-10"/>
        <w:ind w:left="2016"/>
      </w:pPr>
      <w:r>
        <w:t xml:space="preserve">     2.5 %    97.5 %</w:t>
      </w:r>
    </w:p>
    <w:p w14:paraId="34DA5951" w14:textId="77777777" w:rsidR="00EF0110" w:rsidRDefault="00EF0110" w:rsidP="00EF0110">
      <w:pPr>
        <w:pStyle w:val="R-10"/>
        <w:ind w:left="2016"/>
      </w:pPr>
      <w:r>
        <w:t>T -3.46771 0.1498119</w:t>
      </w:r>
    </w:p>
    <w:p w14:paraId="41FAB698" w14:textId="355D70B0" w:rsidR="00EF0110" w:rsidRDefault="00EF0110" w:rsidP="00EF0110">
      <w:pPr>
        <w:pStyle w:val="R-10"/>
        <w:ind w:left="2016"/>
      </w:pPr>
      <w:r>
        <w:t>&gt; exp(</w:t>
      </w:r>
      <w:proofErr w:type="spellStart"/>
      <w:proofErr w:type="gramStart"/>
      <w:r>
        <w:t>beta.ci.wald</w:t>
      </w:r>
      <w:proofErr w:type="spellEnd"/>
      <w:proofErr w:type="gramEnd"/>
      <w:r>
        <w:t>)</w:t>
      </w:r>
    </w:p>
    <w:p w14:paraId="4A3BAAE7" w14:textId="77777777" w:rsidR="00EF0110" w:rsidRDefault="00EF0110" w:rsidP="00EF0110">
      <w:pPr>
        <w:pStyle w:val="R-10"/>
        <w:ind w:left="2016"/>
      </w:pPr>
      <w:r>
        <w:t xml:space="preserve">       2.5 %   97.5 %</w:t>
      </w:r>
    </w:p>
    <w:p w14:paraId="3FC9568D" w14:textId="717716BE" w:rsidR="00EF0110" w:rsidRDefault="00EF0110" w:rsidP="00EF0110">
      <w:pPr>
        <w:pStyle w:val="R-10"/>
        <w:ind w:left="2016"/>
      </w:pPr>
      <w:r>
        <w:t>T 0.03118837 1.161616</w:t>
      </w:r>
    </w:p>
    <w:p w14:paraId="0AAFF6DB" w14:textId="77777777" w:rsidR="00EF0110" w:rsidRDefault="00EF0110" w:rsidP="00EF0110">
      <w:pPr>
        <w:pStyle w:val="R-10"/>
        <w:ind w:left="2016"/>
      </w:pPr>
    </w:p>
    <w:p w14:paraId="2C039D0D" w14:textId="139747E3" w:rsidR="00EF0110" w:rsidRDefault="00EF0110" w:rsidP="00EF0110">
      <w:pPr>
        <w:pStyle w:val="R-10"/>
        <w:ind w:left="2016"/>
      </w:pPr>
      <w:r>
        <w:t xml:space="preserve">&gt; </w:t>
      </w:r>
      <w:proofErr w:type="gramStart"/>
      <w:r>
        <w:t>library(</w:t>
      </w:r>
      <w:proofErr w:type="gramEnd"/>
      <w:r>
        <w:t xml:space="preserve">package = </w:t>
      </w:r>
      <w:proofErr w:type="spellStart"/>
      <w:r>
        <w:t>emmeans</w:t>
      </w:r>
      <w:proofErr w:type="spellEnd"/>
      <w:r>
        <w:t>)</w:t>
      </w:r>
    </w:p>
    <w:p w14:paraId="7C33E1E1" w14:textId="7316A9B5" w:rsidR="00EF0110" w:rsidRDefault="00EF0110" w:rsidP="00EF0110">
      <w:pPr>
        <w:pStyle w:val="R-10"/>
        <w:ind w:left="2016"/>
      </w:pPr>
      <w:r>
        <w:t xml:space="preserve">&gt; </w:t>
      </w:r>
      <w:proofErr w:type="spellStart"/>
      <w:r>
        <w:t>calc.est</w:t>
      </w:r>
      <w:proofErr w:type="spellEnd"/>
      <w:r>
        <w:t xml:space="preserve"> &lt;- </w:t>
      </w:r>
      <w:proofErr w:type="spellStart"/>
      <w:proofErr w:type="gramStart"/>
      <w:r>
        <w:t>emmeans</w:t>
      </w:r>
      <w:proofErr w:type="spellEnd"/>
      <w:r>
        <w:t>(</w:t>
      </w:r>
      <w:proofErr w:type="gramEnd"/>
      <w:r>
        <w:t xml:space="preserve">object = </w:t>
      </w:r>
      <w:proofErr w:type="spellStart"/>
      <w:r>
        <w:t>mod.fit</w:t>
      </w:r>
      <w:proofErr w:type="spellEnd"/>
      <w:r>
        <w:t>, specs = ~ T, type = "response")</w:t>
      </w:r>
    </w:p>
    <w:p w14:paraId="3FAF7C75" w14:textId="59262AE2" w:rsidR="00EF0110" w:rsidRDefault="00EF0110" w:rsidP="00EF0110">
      <w:pPr>
        <w:pStyle w:val="R-10"/>
        <w:ind w:left="2016"/>
      </w:pPr>
      <w:r>
        <w:t xml:space="preserve">&gt; </w:t>
      </w:r>
      <w:proofErr w:type="spellStart"/>
      <w:proofErr w:type="gramStart"/>
      <w:r>
        <w:t>confint</w:t>
      </w:r>
      <w:proofErr w:type="spellEnd"/>
      <w:r>
        <w:t>(</w:t>
      </w:r>
      <w:proofErr w:type="gramEnd"/>
      <w:r>
        <w:t xml:space="preserve">object = </w:t>
      </w:r>
      <w:proofErr w:type="gramStart"/>
      <w:r>
        <w:t>contrast(</w:t>
      </w:r>
      <w:proofErr w:type="gramEnd"/>
      <w:r>
        <w:t xml:space="preserve">object = </w:t>
      </w:r>
      <w:proofErr w:type="spellStart"/>
      <w:r>
        <w:t>calc.est</w:t>
      </w:r>
      <w:proofErr w:type="spellEnd"/>
      <w:r>
        <w:t>, method = "pairwise"), adjust = "none", level = 0.95)</w:t>
      </w:r>
    </w:p>
    <w:p w14:paraId="4A46588A" w14:textId="77777777" w:rsidR="00EF0110" w:rsidRDefault="00EF0110" w:rsidP="00EF0110">
      <w:pPr>
        <w:pStyle w:val="R-10"/>
        <w:ind w:left="2016"/>
      </w:pPr>
      <w:r>
        <w:t xml:space="preserve"> contrast </w:t>
      </w:r>
      <w:proofErr w:type="spellStart"/>
      <w:proofErr w:type="gramStart"/>
      <w:r>
        <w:t>odds.ratio</w:t>
      </w:r>
      <w:proofErr w:type="spellEnd"/>
      <w:proofErr w:type="gramEnd"/>
      <w:r>
        <w:t xml:space="preserve">   </w:t>
      </w:r>
      <w:proofErr w:type="gramStart"/>
      <w:r>
        <w:t xml:space="preserve">SE  </w:t>
      </w:r>
      <w:proofErr w:type="spellStart"/>
      <w:r>
        <w:t>df</w:t>
      </w:r>
      <w:proofErr w:type="spellEnd"/>
      <w:proofErr w:type="gramEnd"/>
      <w:r>
        <w:t xml:space="preserve"> </w:t>
      </w:r>
      <w:proofErr w:type="spellStart"/>
      <w:r>
        <w:t>asymp.LCL</w:t>
      </w:r>
      <w:proofErr w:type="spellEnd"/>
      <w:r>
        <w:t xml:space="preserve"> </w:t>
      </w:r>
      <w:proofErr w:type="spellStart"/>
      <w:r>
        <w:t>asymp.UCL</w:t>
      </w:r>
      <w:proofErr w:type="spellEnd"/>
    </w:p>
    <w:p w14:paraId="07BF7D47" w14:textId="77777777" w:rsidR="00EF0110" w:rsidRDefault="00EF0110" w:rsidP="00EF0110">
      <w:pPr>
        <w:pStyle w:val="R-10"/>
        <w:ind w:left="2016"/>
      </w:pPr>
      <w:r>
        <w:t xml:space="preserve"> T0 / T1        5.25 4.85 Inf     0.861      32.1</w:t>
      </w:r>
    </w:p>
    <w:p w14:paraId="5835C9C9" w14:textId="77777777" w:rsidR="00EF0110" w:rsidRDefault="00EF0110" w:rsidP="00EF0110">
      <w:pPr>
        <w:pStyle w:val="R-10"/>
        <w:ind w:left="2016"/>
      </w:pPr>
    </w:p>
    <w:p w14:paraId="228AF851" w14:textId="77777777" w:rsidR="00EF0110" w:rsidRDefault="00EF0110" w:rsidP="00EF0110">
      <w:pPr>
        <w:pStyle w:val="R-10"/>
        <w:ind w:left="2016"/>
      </w:pPr>
      <w:r>
        <w:t xml:space="preserve">Confidence level used: 0.95 </w:t>
      </w:r>
    </w:p>
    <w:p w14:paraId="4864FC2A" w14:textId="77777777" w:rsidR="00EF0110" w:rsidRDefault="00EF0110" w:rsidP="00EF0110">
      <w:pPr>
        <w:pStyle w:val="R-10"/>
        <w:ind w:left="2016"/>
      </w:pPr>
      <w:r>
        <w:t xml:space="preserve">Intervals are </w:t>
      </w:r>
      <w:proofErr w:type="gramStart"/>
      <w:r>
        <w:t>back-transformed</w:t>
      </w:r>
      <w:proofErr w:type="gramEnd"/>
      <w:r>
        <w:t xml:space="preserve"> from the log odds ratio scale </w:t>
      </w:r>
    </w:p>
    <w:p w14:paraId="652AAEB2" w14:textId="77777777" w:rsidR="00EF0110" w:rsidRDefault="00EF0110" w:rsidP="00EF0110">
      <w:pPr>
        <w:pStyle w:val="R-10"/>
        <w:ind w:left="2016"/>
      </w:pPr>
    </w:p>
    <w:p w14:paraId="1EF2D201" w14:textId="4FB367E5" w:rsidR="00EF0110" w:rsidRDefault="00EF0110" w:rsidP="00EF0110">
      <w:pPr>
        <w:pStyle w:val="R-10"/>
        <w:ind w:left="2016"/>
      </w:pPr>
      <w:r>
        <w:t xml:space="preserve">&gt; </w:t>
      </w:r>
      <w:proofErr w:type="spellStart"/>
      <w:proofErr w:type="gramStart"/>
      <w:r>
        <w:t>confint</w:t>
      </w:r>
      <w:proofErr w:type="spellEnd"/>
      <w:r>
        <w:t>(</w:t>
      </w:r>
      <w:proofErr w:type="gramEnd"/>
      <w:r>
        <w:t xml:space="preserve">object = </w:t>
      </w:r>
      <w:proofErr w:type="gramStart"/>
      <w:r>
        <w:t>contrast(</w:t>
      </w:r>
      <w:proofErr w:type="gramEnd"/>
      <w:r>
        <w:t xml:space="preserve">object = </w:t>
      </w:r>
      <w:proofErr w:type="spellStart"/>
      <w:r>
        <w:t>calc.est</w:t>
      </w:r>
      <w:proofErr w:type="spellEnd"/>
      <w:r>
        <w:t>, method = "</w:t>
      </w:r>
      <w:proofErr w:type="spellStart"/>
      <w:r>
        <w:t>revpairwise</w:t>
      </w:r>
      <w:proofErr w:type="spellEnd"/>
      <w:r>
        <w:t>"), adjust = "none", level = 0.95)</w:t>
      </w:r>
    </w:p>
    <w:p w14:paraId="646F3299" w14:textId="77777777" w:rsidR="00EF0110" w:rsidRDefault="00EF0110" w:rsidP="00EF0110">
      <w:pPr>
        <w:pStyle w:val="R-10"/>
        <w:ind w:left="2016"/>
      </w:pPr>
      <w:r>
        <w:t xml:space="preserve"> contrast </w:t>
      </w:r>
      <w:proofErr w:type="spellStart"/>
      <w:proofErr w:type="gramStart"/>
      <w:r>
        <w:t>odds.ratio</w:t>
      </w:r>
      <w:proofErr w:type="spellEnd"/>
      <w:proofErr w:type="gramEnd"/>
      <w:r>
        <w:t xml:space="preserve">    </w:t>
      </w:r>
      <w:proofErr w:type="gramStart"/>
      <w:r>
        <w:t xml:space="preserve">SE  </w:t>
      </w:r>
      <w:proofErr w:type="spellStart"/>
      <w:r>
        <w:t>df</w:t>
      </w:r>
      <w:proofErr w:type="spellEnd"/>
      <w:proofErr w:type="gramEnd"/>
      <w:r>
        <w:t xml:space="preserve"> </w:t>
      </w:r>
      <w:proofErr w:type="spellStart"/>
      <w:r>
        <w:t>asymp.LCL</w:t>
      </w:r>
      <w:proofErr w:type="spellEnd"/>
      <w:r>
        <w:t xml:space="preserve"> </w:t>
      </w:r>
      <w:proofErr w:type="spellStart"/>
      <w:r>
        <w:t>asymp.UCL</w:t>
      </w:r>
      <w:proofErr w:type="spellEnd"/>
    </w:p>
    <w:p w14:paraId="18F5074E" w14:textId="77777777" w:rsidR="00EF0110" w:rsidRDefault="00EF0110" w:rsidP="00EF0110">
      <w:pPr>
        <w:pStyle w:val="R-10"/>
        <w:ind w:left="2016"/>
      </w:pPr>
      <w:r>
        <w:t xml:space="preserve"> T1 / T0        0.19 0.176 Inf    0.0312      1.16</w:t>
      </w:r>
    </w:p>
    <w:p w14:paraId="0B25E826" w14:textId="77777777" w:rsidR="00EF0110" w:rsidRDefault="00EF0110" w:rsidP="00EF0110">
      <w:pPr>
        <w:pStyle w:val="R-10"/>
        <w:ind w:left="2016"/>
      </w:pPr>
    </w:p>
    <w:p w14:paraId="48479EBF" w14:textId="77777777" w:rsidR="00EF0110" w:rsidRDefault="00EF0110" w:rsidP="00EF0110">
      <w:pPr>
        <w:pStyle w:val="R-10"/>
        <w:ind w:left="2016"/>
      </w:pPr>
      <w:r>
        <w:t xml:space="preserve">Confidence level used: 0.95 </w:t>
      </w:r>
    </w:p>
    <w:p w14:paraId="63F15B5B" w14:textId="7EA1CDEA" w:rsidR="00EF0110" w:rsidRDefault="00EF0110" w:rsidP="00EF0110">
      <w:pPr>
        <w:pStyle w:val="R-10"/>
        <w:ind w:left="2016"/>
      </w:pPr>
      <w:r>
        <w:t xml:space="preserve">Intervals are </w:t>
      </w:r>
      <w:proofErr w:type="gramStart"/>
      <w:r>
        <w:t>back-transformed</w:t>
      </w:r>
      <w:proofErr w:type="gramEnd"/>
      <w:r>
        <w:t xml:space="preserve"> from the log odds ratio scale</w:t>
      </w:r>
    </w:p>
    <w:p w14:paraId="04457047" w14:textId="77777777" w:rsidR="00EF0110" w:rsidRDefault="00EF0110" w:rsidP="00EF0110">
      <w:pPr>
        <w:pStyle w:val="ListParagraph"/>
        <w:ind w:left="1440"/>
      </w:pPr>
    </w:p>
    <w:p w14:paraId="37857939" w14:textId="364147E6" w:rsidR="00EF0110" w:rsidRDefault="00EF0110" w:rsidP="00EF0110">
      <w:pPr>
        <w:pStyle w:val="ListParagraph"/>
        <w:ind w:left="1440"/>
      </w:pPr>
      <w:r>
        <w:t xml:space="preserve">The 95% confidence interval for the odds ratio is </w:t>
      </w:r>
      <w:r w:rsidR="00E4701E">
        <w:t>(</w:t>
      </w:r>
      <w:r>
        <w:t>0.03, 1.16)</w:t>
      </w:r>
      <w:r w:rsidR="00E4701E">
        <w:t xml:space="preserve">. This confidence interval is for an odd ratio comparing tracheal tube to laryngeal mask given duration is held constant. Notice the </w:t>
      </w:r>
      <w:r w:rsidR="00E4701E" w:rsidRPr="003B10EE">
        <w:rPr>
          <w:rFonts w:ascii="Courier New" w:hAnsi="Courier New" w:cs="Courier New"/>
        </w:rPr>
        <w:t>pairwise</w:t>
      </w:r>
      <w:r w:rsidR="00E4701E">
        <w:t xml:space="preserve"> calculation from </w:t>
      </w:r>
      <w:proofErr w:type="spellStart"/>
      <w:proofErr w:type="gramStart"/>
      <w:r w:rsidR="00E4701E" w:rsidRPr="00E4701E">
        <w:rPr>
          <w:rFonts w:ascii="Courier New" w:hAnsi="Courier New" w:cs="Courier New"/>
        </w:rPr>
        <w:t>confint</w:t>
      </w:r>
      <w:proofErr w:type="spellEnd"/>
      <w:r w:rsidR="00E4701E" w:rsidRPr="00E4701E">
        <w:rPr>
          <w:rFonts w:ascii="Courier New" w:hAnsi="Courier New" w:cs="Courier New"/>
        </w:rPr>
        <w:t>(</w:t>
      </w:r>
      <w:proofErr w:type="gramEnd"/>
      <w:r w:rsidR="00E4701E" w:rsidRPr="00E4701E">
        <w:rPr>
          <w:rFonts w:ascii="Courier New" w:hAnsi="Courier New" w:cs="Courier New"/>
        </w:rPr>
        <w:t>)</w:t>
      </w:r>
      <w:r w:rsidR="00E4701E">
        <w:t xml:space="preserve"> for </w:t>
      </w:r>
      <w:proofErr w:type="spellStart"/>
      <w:r w:rsidR="00E4701E" w:rsidRPr="00E4701E">
        <w:rPr>
          <w:rFonts w:ascii="Courier New" w:hAnsi="Courier New" w:cs="Courier New"/>
        </w:rPr>
        <w:t>emmeans</w:t>
      </w:r>
      <w:proofErr w:type="spellEnd"/>
      <w:r w:rsidR="00E4701E">
        <w:t xml:space="preserve"> is for comparing laryngeal mask to tracheal tube</w:t>
      </w:r>
      <w:r w:rsidR="00AD6514">
        <w:t>.</w:t>
      </w:r>
    </w:p>
    <w:p w14:paraId="1BC318DE" w14:textId="77777777" w:rsidR="00FA6DFE" w:rsidRDefault="00FA6DFE" w:rsidP="00EF0110">
      <w:pPr>
        <w:pStyle w:val="ListParagraph"/>
        <w:ind w:left="1440"/>
      </w:pPr>
    </w:p>
    <w:p w14:paraId="0C99D4DC" w14:textId="3D7D3EC8" w:rsidR="00FA6DFE" w:rsidRDefault="00FA6DFE" w:rsidP="00EF0110">
      <w:pPr>
        <w:pStyle w:val="ListParagraph"/>
        <w:ind w:left="1440"/>
      </w:pPr>
      <w:r>
        <w:t xml:space="preserve">Note that </w:t>
      </w:r>
      <w:r w:rsidRPr="00FA6DFE">
        <w:rPr>
          <w:rFonts w:ascii="Courier New" w:hAnsi="Courier New" w:cs="Courier New"/>
        </w:rPr>
        <w:t xml:space="preserve">adjust = </w:t>
      </w:r>
      <w:r>
        <w:t>"</w:t>
      </w:r>
      <w:r w:rsidRPr="00FA6DFE">
        <w:rPr>
          <w:rFonts w:ascii="Courier New" w:hAnsi="Courier New" w:cs="Courier New"/>
        </w:rPr>
        <w:t>none</w:t>
      </w:r>
      <w:r>
        <w:t xml:space="preserve">" is not needed because there is only one interval. </w:t>
      </w:r>
    </w:p>
    <w:p w14:paraId="074D8821" w14:textId="77777777" w:rsidR="00EF0110" w:rsidRDefault="00EF0110" w:rsidP="00EF0110">
      <w:pPr>
        <w:pStyle w:val="ListParagraph"/>
        <w:ind w:left="1440"/>
      </w:pPr>
    </w:p>
    <w:p w14:paraId="18593512" w14:textId="1354923A" w:rsidR="00F77A44" w:rsidRDefault="00CF5CD2" w:rsidP="00F77A44">
      <w:pPr>
        <w:pStyle w:val="ListParagraph"/>
        <w:numPr>
          <w:ilvl w:val="2"/>
          <w:numId w:val="35"/>
        </w:numPr>
      </w:pPr>
      <w:r>
        <w:t>(</w:t>
      </w:r>
      <w:r w:rsidR="0058351C">
        <w:t>4</w:t>
      </w:r>
      <w:r>
        <w:t xml:space="preserve"> points)</w:t>
      </w:r>
      <w:r w:rsidR="00FB6897">
        <w:t xml:space="preserve"> Compute the 95% profile LR confidence interval for the odds ratio; show </w:t>
      </w:r>
      <w:r w:rsidR="00F77A44">
        <w:t xml:space="preserve">how to perform this computation two different ways: </w:t>
      </w:r>
      <w:r w:rsidR="00065290" w:rsidRPr="00065290">
        <w:rPr>
          <w:rFonts w:ascii="Courier New" w:hAnsi="Courier New" w:cs="Courier New"/>
        </w:rPr>
        <w:t>stats</w:t>
      </w:r>
      <w:r w:rsidR="00F77A44">
        <w:t xml:space="preserve"> and </w:t>
      </w:r>
      <w:proofErr w:type="spellStart"/>
      <w:r w:rsidR="00F77A44" w:rsidRPr="00F77A44">
        <w:rPr>
          <w:rFonts w:ascii="Courier New" w:hAnsi="Courier New" w:cs="Courier New"/>
        </w:rPr>
        <w:t>mcprofile</w:t>
      </w:r>
      <w:proofErr w:type="spellEnd"/>
      <w:r w:rsidR="00F77A44">
        <w:t xml:space="preserve"> package</w:t>
      </w:r>
      <w:r w:rsidR="00F561B5">
        <w:t>s</w:t>
      </w:r>
      <w:r w:rsidR="00FB6897">
        <w:t>.</w:t>
      </w:r>
    </w:p>
    <w:p w14:paraId="6474349F" w14:textId="77777777" w:rsidR="00EF0110" w:rsidRDefault="00EF0110" w:rsidP="00EF0110">
      <w:pPr>
        <w:pStyle w:val="ListParagraph"/>
        <w:ind w:left="1440"/>
      </w:pPr>
    </w:p>
    <w:p w14:paraId="5216EC2F" w14:textId="5612A15E" w:rsidR="003B10EE" w:rsidRDefault="003B10EE" w:rsidP="003B10EE">
      <w:pPr>
        <w:pStyle w:val="R-10"/>
        <w:ind w:left="2016"/>
      </w:pPr>
      <w:r>
        <w:t xml:space="preserve">&gt; beta.ci &lt;- </w:t>
      </w:r>
      <w:proofErr w:type="spellStart"/>
      <w:proofErr w:type="gramStart"/>
      <w:r>
        <w:t>confint</w:t>
      </w:r>
      <w:proofErr w:type="spellEnd"/>
      <w:r>
        <w:t>(</w:t>
      </w:r>
      <w:proofErr w:type="gramEnd"/>
      <w:r>
        <w:t xml:space="preserve">object = </w:t>
      </w:r>
      <w:proofErr w:type="spellStart"/>
      <w:r>
        <w:t>mod.fit</w:t>
      </w:r>
      <w:proofErr w:type="spellEnd"/>
      <w:r>
        <w:t>, parm = "T", level = 0.95)</w:t>
      </w:r>
    </w:p>
    <w:p w14:paraId="546F9D3E" w14:textId="77777777" w:rsidR="003B10EE" w:rsidRDefault="003B10EE" w:rsidP="003B10EE">
      <w:pPr>
        <w:pStyle w:val="R-10"/>
        <w:ind w:left="2016"/>
      </w:pPr>
      <w:r>
        <w:t>Waiting for profiling to be done...</w:t>
      </w:r>
    </w:p>
    <w:p w14:paraId="58F02904" w14:textId="77777777" w:rsidR="003B10EE" w:rsidRDefault="003B10EE" w:rsidP="003B10EE">
      <w:pPr>
        <w:pStyle w:val="R-10"/>
        <w:ind w:left="2016"/>
      </w:pPr>
    </w:p>
    <w:p w14:paraId="106261F6" w14:textId="7288CA2B" w:rsidR="003B10EE" w:rsidRDefault="003B10EE" w:rsidP="003B10EE">
      <w:pPr>
        <w:pStyle w:val="R-10"/>
        <w:ind w:left="2016"/>
      </w:pPr>
      <w:r>
        <w:t xml:space="preserve">&gt; beta.ci  </w:t>
      </w:r>
    </w:p>
    <w:p w14:paraId="2954D63D" w14:textId="77777777" w:rsidR="003B10EE" w:rsidRDefault="003B10EE" w:rsidP="003B10EE">
      <w:pPr>
        <w:pStyle w:val="R-10"/>
        <w:ind w:left="2016"/>
      </w:pPr>
      <w:r>
        <w:t xml:space="preserve">      2.5 %      97.5 % </w:t>
      </w:r>
    </w:p>
    <w:p w14:paraId="36AB9AA8" w14:textId="77777777" w:rsidR="003B10EE" w:rsidRDefault="003B10EE" w:rsidP="003B10EE">
      <w:pPr>
        <w:pStyle w:val="R-10"/>
        <w:ind w:left="2016"/>
      </w:pPr>
      <w:r>
        <w:t>-3.</w:t>
      </w:r>
      <w:proofErr w:type="gramStart"/>
      <w:r>
        <w:t>64627873  0.07434058</w:t>
      </w:r>
      <w:proofErr w:type="gramEnd"/>
      <w:r>
        <w:t xml:space="preserve"> </w:t>
      </w:r>
    </w:p>
    <w:p w14:paraId="20111788" w14:textId="0A622742" w:rsidR="003B10EE" w:rsidRDefault="003B10EE" w:rsidP="003B10EE">
      <w:pPr>
        <w:pStyle w:val="R-10"/>
        <w:ind w:left="2016"/>
      </w:pPr>
      <w:r>
        <w:t>&gt; exp(beta.ci)</w:t>
      </w:r>
    </w:p>
    <w:p w14:paraId="4AC07D5E" w14:textId="77777777" w:rsidR="003B10EE" w:rsidRDefault="003B10EE" w:rsidP="003B10EE">
      <w:pPr>
        <w:pStyle w:val="R-10"/>
        <w:ind w:left="2016"/>
      </w:pPr>
      <w:r>
        <w:t xml:space="preserve">     2.5 %     97.5 % </w:t>
      </w:r>
    </w:p>
    <w:p w14:paraId="2993EED4" w14:textId="55966B7E" w:rsidR="00EF0110" w:rsidRDefault="003B10EE" w:rsidP="003B10EE">
      <w:pPr>
        <w:pStyle w:val="R-10"/>
        <w:ind w:left="2016"/>
      </w:pPr>
      <w:r>
        <w:t>0.02608803 1.07717361</w:t>
      </w:r>
    </w:p>
    <w:p w14:paraId="756BA67C" w14:textId="77777777" w:rsidR="0082696B" w:rsidRDefault="0082696B" w:rsidP="003B10EE">
      <w:pPr>
        <w:pStyle w:val="R-10"/>
        <w:ind w:left="2016"/>
      </w:pPr>
    </w:p>
    <w:p w14:paraId="076C2C56" w14:textId="393B2A3F" w:rsidR="0082696B" w:rsidRDefault="0082696B" w:rsidP="0082696B">
      <w:pPr>
        <w:pStyle w:val="R-10"/>
        <w:ind w:left="2016"/>
      </w:pPr>
      <w:r>
        <w:t>&gt; library(</w:t>
      </w:r>
      <w:proofErr w:type="spellStart"/>
      <w:r>
        <w:t>mcprofile</w:t>
      </w:r>
      <w:proofErr w:type="spellEnd"/>
      <w:r>
        <w:t>)</w:t>
      </w:r>
    </w:p>
    <w:p w14:paraId="29BDEF13" w14:textId="25045D48" w:rsidR="0082696B" w:rsidRDefault="0082696B" w:rsidP="0082696B">
      <w:pPr>
        <w:pStyle w:val="R-10"/>
        <w:ind w:left="2016"/>
      </w:pPr>
      <w:r>
        <w:t xml:space="preserve">&gt; K &lt;- </w:t>
      </w:r>
      <w:proofErr w:type="gramStart"/>
      <w:r>
        <w:t>matrix(</w:t>
      </w:r>
      <w:proofErr w:type="gramEnd"/>
      <w:r>
        <w:t xml:space="preserve">data = </w:t>
      </w:r>
      <w:proofErr w:type="gramStart"/>
      <w:r>
        <w:t>c(</w:t>
      </w:r>
      <w:proofErr w:type="gramEnd"/>
      <w:r>
        <w:t xml:space="preserve">0, 0, 1), </w:t>
      </w:r>
      <w:proofErr w:type="spellStart"/>
      <w:r>
        <w:t>nrow</w:t>
      </w:r>
      <w:proofErr w:type="spellEnd"/>
      <w:r>
        <w:t xml:space="preserve"> = 1, </w:t>
      </w:r>
      <w:proofErr w:type="spellStart"/>
      <w:r>
        <w:t>ncol</w:t>
      </w:r>
      <w:proofErr w:type="spellEnd"/>
      <w:r>
        <w:t xml:space="preserve"> = 3, </w:t>
      </w:r>
      <w:proofErr w:type="spellStart"/>
      <w:r>
        <w:t>byrow</w:t>
      </w:r>
      <w:proofErr w:type="spellEnd"/>
      <w:r>
        <w:t xml:space="preserve"> = TRUE, </w:t>
      </w:r>
      <w:proofErr w:type="spellStart"/>
      <w:r>
        <w:t>dimnames</w:t>
      </w:r>
      <w:proofErr w:type="spellEnd"/>
      <w:r>
        <w:t xml:space="preserve"> = </w:t>
      </w:r>
      <w:proofErr w:type="gramStart"/>
      <w:r>
        <w:t>list(c(</w:t>
      </w:r>
      <w:proofErr w:type="gramEnd"/>
      <w:r>
        <w:t xml:space="preserve">"OR for T"), </w:t>
      </w:r>
      <w:proofErr w:type="gramStart"/>
      <w:r>
        <w:t>c(</w:t>
      </w:r>
      <w:proofErr w:type="gramEnd"/>
      <w:r>
        <w:t>"beta0", "beta1", "beta2")))</w:t>
      </w:r>
    </w:p>
    <w:p w14:paraId="14B45D82" w14:textId="1A2E60EF" w:rsidR="0082696B" w:rsidRDefault="0082696B" w:rsidP="0082696B">
      <w:pPr>
        <w:pStyle w:val="R-10"/>
        <w:ind w:left="2016"/>
      </w:pPr>
      <w:r>
        <w:t>&gt; K</w:t>
      </w:r>
    </w:p>
    <w:p w14:paraId="66740A95" w14:textId="77777777" w:rsidR="0082696B" w:rsidRDefault="0082696B" w:rsidP="0082696B">
      <w:pPr>
        <w:pStyle w:val="R-10"/>
        <w:ind w:left="2016"/>
      </w:pPr>
      <w:r>
        <w:t xml:space="preserve">         beta0 beta1 beta2</w:t>
      </w:r>
    </w:p>
    <w:p w14:paraId="0CC6E57A" w14:textId="77777777" w:rsidR="0082696B" w:rsidRDefault="0082696B" w:rsidP="0082696B">
      <w:pPr>
        <w:pStyle w:val="R-10"/>
        <w:ind w:left="2016"/>
      </w:pPr>
      <w:r>
        <w:t>OR for T     0     0     1</w:t>
      </w:r>
    </w:p>
    <w:p w14:paraId="455E29A6" w14:textId="77777777" w:rsidR="0082696B" w:rsidRDefault="0082696B" w:rsidP="0082696B">
      <w:pPr>
        <w:pStyle w:val="R-10"/>
        <w:ind w:left="2016"/>
      </w:pPr>
    </w:p>
    <w:p w14:paraId="247EF5A4" w14:textId="1A2994B1" w:rsidR="0082696B" w:rsidRDefault="0082696B" w:rsidP="0082696B">
      <w:pPr>
        <w:pStyle w:val="R-10"/>
        <w:ind w:left="2016"/>
      </w:pPr>
      <w:r>
        <w:t xml:space="preserve">&gt; </w:t>
      </w:r>
      <w:proofErr w:type="spellStart"/>
      <w:proofErr w:type="gramStart"/>
      <w:r>
        <w:t>linear.combo</w:t>
      </w:r>
      <w:proofErr w:type="spellEnd"/>
      <w:proofErr w:type="gramEnd"/>
      <w:r>
        <w:t xml:space="preserve"> &lt;- </w:t>
      </w:r>
      <w:proofErr w:type="spellStart"/>
      <w:proofErr w:type="gramStart"/>
      <w:r>
        <w:t>mcprofile</w:t>
      </w:r>
      <w:proofErr w:type="spellEnd"/>
      <w:r>
        <w:t>(</w:t>
      </w:r>
      <w:proofErr w:type="gramEnd"/>
      <w:r>
        <w:t xml:space="preserve">object = </w:t>
      </w:r>
      <w:proofErr w:type="spellStart"/>
      <w:r>
        <w:t>mod.fit</w:t>
      </w:r>
      <w:proofErr w:type="spellEnd"/>
      <w:r>
        <w:t>, CM = K)</w:t>
      </w:r>
    </w:p>
    <w:p w14:paraId="2F599FC0" w14:textId="74CF2F90" w:rsidR="0082696B" w:rsidRDefault="0082696B" w:rsidP="0082696B">
      <w:pPr>
        <w:pStyle w:val="R-10"/>
        <w:ind w:left="2016"/>
      </w:pPr>
      <w:r>
        <w:t xml:space="preserve">&gt; </w:t>
      </w:r>
      <w:proofErr w:type="spellStart"/>
      <w:proofErr w:type="gramStart"/>
      <w:r>
        <w:t>ci.log.OR</w:t>
      </w:r>
      <w:proofErr w:type="spellEnd"/>
      <w:proofErr w:type="gramEnd"/>
      <w:r>
        <w:t xml:space="preserve"> &lt;- </w:t>
      </w:r>
      <w:proofErr w:type="spellStart"/>
      <w:proofErr w:type="gramStart"/>
      <w:r>
        <w:t>confint</w:t>
      </w:r>
      <w:proofErr w:type="spellEnd"/>
      <w:r>
        <w:t>(</w:t>
      </w:r>
      <w:proofErr w:type="gramEnd"/>
      <w:r>
        <w:t xml:space="preserve">object = </w:t>
      </w:r>
      <w:proofErr w:type="spellStart"/>
      <w:proofErr w:type="gramStart"/>
      <w:r>
        <w:t>linear.combo</w:t>
      </w:r>
      <w:proofErr w:type="spellEnd"/>
      <w:proofErr w:type="gramEnd"/>
      <w:r>
        <w:t>, level = 0.95, adjust = "none")</w:t>
      </w:r>
    </w:p>
    <w:p w14:paraId="49A0E98C" w14:textId="77777777" w:rsidR="0082696B" w:rsidRDefault="0082696B" w:rsidP="0082696B">
      <w:pPr>
        <w:pStyle w:val="R-10"/>
        <w:ind w:left="2016"/>
      </w:pPr>
      <w:r>
        <w:t>&gt; exp(</w:t>
      </w:r>
      <w:proofErr w:type="spellStart"/>
      <w:proofErr w:type="gramStart"/>
      <w:r>
        <w:t>ci.log.OR</w:t>
      </w:r>
      <w:proofErr w:type="spellEnd"/>
      <w:proofErr w:type="gramEnd"/>
      <w:r>
        <w:t>)</w:t>
      </w:r>
    </w:p>
    <w:p w14:paraId="3D2C8AC8" w14:textId="77777777" w:rsidR="0082696B" w:rsidRDefault="0082696B" w:rsidP="0082696B">
      <w:pPr>
        <w:pStyle w:val="R-10"/>
        <w:ind w:left="2016"/>
      </w:pPr>
    </w:p>
    <w:p w14:paraId="70D4FC36" w14:textId="77777777" w:rsidR="0082696B" w:rsidRDefault="0082696B" w:rsidP="0082696B">
      <w:pPr>
        <w:pStyle w:val="R-10"/>
        <w:ind w:left="2016"/>
      </w:pPr>
      <w:r>
        <w:t xml:space="preserve">   </w:t>
      </w:r>
      <w:proofErr w:type="spellStart"/>
      <w:r>
        <w:t>mcprofile</w:t>
      </w:r>
      <w:proofErr w:type="spellEnd"/>
      <w:r>
        <w:t xml:space="preserve"> - Confidence Intervals </w:t>
      </w:r>
    </w:p>
    <w:p w14:paraId="35DC907D" w14:textId="77777777" w:rsidR="0082696B" w:rsidRDefault="0082696B" w:rsidP="0082696B">
      <w:pPr>
        <w:pStyle w:val="R-10"/>
        <w:ind w:left="2016"/>
      </w:pPr>
    </w:p>
    <w:p w14:paraId="699FE266" w14:textId="77777777" w:rsidR="0082696B" w:rsidRDefault="0082696B" w:rsidP="0082696B">
      <w:pPr>
        <w:pStyle w:val="R-10"/>
        <w:ind w:left="2016"/>
      </w:pPr>
      <w:r>
        <w:t xml:space="preserve">level:           0.95 </w:t>
      </w:r>
    </w:p>
    <w:p w14:paraId="35BD5ED6" w14:textId="77777777" w:rsidR="0082696B" w:rsidRDefault="0082696B" w:rsidP="0082696B">
      <w:pPr>
        <w:pStyle w:val="R-10"/>
        <w:ind w:left="2016"/>
      </w:pPr>
      <w:r>
        <w:t xml:space="preserve">adjustment:      none </w:t>
      </w:r>
    </w:p>
    <w:p w14:paraId="3CEC1447" w14:textId="77777777" w:rsidR="0082696B" w:rsidRDefault="0082696B" w:rsidP="0082696B">
      <w:pPr>
        <w:pStyle w:val="R-10"/>
        <w:ind w:left="2016"/>
      </w:pPr>
    </w:p>
    <w:p w14:paraId="47D2CE25" w14:textId="77777777" w:rsidR="0082696B" w:rsidRDefault="0082696B" w:rsidP="0082696B">
      <w:pPr>
        <w:pStyle w:val="R-10"/>
        <w:ind w:left="2016"/>
      </w:pPr>
      <w:r>
        <w:t xml:space="preserve">         </w:t>
      </w:r>
      <w:proofErr w:type="gramStart"/>
      <w:r>
        <w:t>Estimate  lower</w:t>
      </w:r>
      <w:proofErr w:type="gramEnd"/>
      <w:r>
        <w:t xml:space="preserve"> upper</w:t>
      </w:r>
    </w:p>
    <w:p w14:paraId="6B992D8C" w14:textId="7D3B3FEC" w:rsidR="003B10EE" w:rsidRDefault="0082696B" w:rsidP="0082696B">
      <w:pPr>
        <w:pStyle w:val="R-10"/>
        <w:ind w:left="2016"/>
      </w:pPr>
      <w:r>
        <w:t>OR for T     0.19 0.</w:t>
      </w:r>
      <w:proofErr w:type="gramStart"/>
      <w:r>
        <w:t>0261  1.08</w:t>
      </w:r>
      <w:proofErr w:type="gramEnd"/>
    </w:p>
    <w:p w14:paraId="56878F5E" w14:textId="77777777" w:rsidR="00EF0110" w:rsidRDefault="00EF0110" w:rsidP="00EF0110">
      <w:pPr>
        <w:pStyle w:val="ListParagraph"/>
        <w:ind w:left="1440"/>
      </w:pPr>
    </w:p>
    <w:p w14:paraId="55D8421D" w14:textId="77777777" w:rsidR="00F561B5" w:rsidRDefault="00F561B5" w:rsidP="00F561B5">
      <w:pPr>
        <w:pStyle w:val="ListParagraph"/>
        <w:ind w:left="1440"/>
      </w:pPr>
      <w:r>
        <w:t xml:space="preserve">Note that </w:t>
      </w:r>
      <w:r w:rsidRPr="00FA6DFE">
        <w:rPr>
          <w:rFonts w:ascii="Courier New" w:hAnsi="Courier New" w:cs="Courier New"/>
        </w:rPr>
        <w:t xml:space="preserve">adjust = </w:t>
      </w:r>
      <w:r>
        <w:t>"</w:t>
      </w:r>
      <w:r w:rsidRPr="00FA6DFE">
        <w:rPr>
          <w:rFonts w:ascii="Courier New" w:hAnsi="Courier New" w:cs="Courier New"/>
        </w:rPr>
        <w:t>none</w:t>
      </w:r>
      <w:r>
        <w:t xml:space="preserve">" is not needed because there is only one interval. </w:t>
      </w:r>
    </w:p>
    <w:p w14:paraId="557A749B" w14:textId="77777777" w:rsidR="00F561B5" w:rsidRDefault="00F561B5" w:rsidP="00EF0110">
      <w:pPr>
        <w:pStyle w:val="ListParagraph"/>
        <w:ind w:left="1440"/>
      </w:pPr>
    </w:p>
    <w:p w14:paraId="450EAA02" w14:textId="140C7C78" w:rsidR="00FB6897" w:rsidRDefault="00FB6897" w:rsidP="00FB6897">
      <w:pPr>
        <w:pStyle w:val="ListParagraph"/>
        <w:numPr>
          <w:ilvl w:val="2"/>
          <w:numId w:val="35"/>
        </w:numPr>
      </w:pPr>
      <w:r>
        <w:t>(2 points) Interpret the 95% profile LR confidence interval for the odds ratio; your interpretation should begin with “</w:t>
      </w:r>
      <w:r w:rsidR="003B10EE">
        <w:t>With 95% confidence, t</w:t>
      </w:r>
      <w:r>
        <w:t xml:space="preserve">he odds of a sore throat are …” </w:t>
      </w:r>
    </w:p>
    <w:p w14:paraId="0E844B7A" w14:textId="77777777" w:rsidR="003B10EE" w:rsidRDefault="003B10EE" w:rsidP="003B10EE">
      <w:pPr>
        <w:pStyle w:val="ListParagraph"/>
        <w:ind w:left="1440"/>
      </w:pPr>
    </w:p>
    <w:p w14:paraId="55AD3E9A" w14:textId="77777777" w:rsidR="003B10EE" w:rsidRDefault="003B10EE" w:rsidP="003B10EE">
      <w:pPr>
        <w:pStyle w:val="ListParagraph"/>
        <w:ind w:left="1440"/>
      </w:pPr>
      <w:r w:rsidRPr="00EF0110">
        <w:t>With 95% confidence, the odds of a sore throat are between 0.03 and 1.08 times as large for using a</w:t>
      </w:r>
      <w:r>
        <w:t xml:space="preserve"> </w:t>
      </w:r>
      <w:r w:rsidRPr="00EF0110">
        <w:t>tracheal tube rather than a laryngeal mask during surgery given the duration is held constant. Because</w:t>
      </w:r>
      <w:r>
        <w:t xml:space="preserve"> </w:t>
      </w:r>
      <w:r w:rsidRPr="00EF0110">
        <w:t xml:space="preserve">most of the </w:t>
      </w:r>
      <w:proofErr w:type="gramStart"/>
      <w:r w:rsidRPr="00EF0110">
        <w:t>interval is</w:t>
      </w:r>
      <w:proofErr w:type="gramEnd"/>
      <w:r w:rsidRPr="00EF0110">
        <w:t xml:space="preserve"> below 1, there is marginal evidence that device type affects the probability of a</w:t>
      </w:r>
      <w:r>
        <w:t xml:space="preserve"> </w:t>
      </w:r>
      <w:r w:rsidRPr="00EF0110">
        <w:t>sore throat.</w:t>
      </w:r>
    </w:p>
    <w:p w14:paraId="3C00210F" w14:textId="5E9CED82" w:rsidR="00FB6897" w:rsidRDefault="00FB6897" w:rsidP="009C4D69"/>
    <w:p w14:paraId="0F86F699" w14:textId="7A638655" w:rsidR="00F77A44" w:rsidRDefault="00F77A44" w:rsidP="00F77A44">
      <w:pPr>
        <w:pStyle w:val="ListParagraph"/>
        <w:numPr>
          <w:ilvl w:val="1"/>
          <w:numId w:val="35"/>
        </w:numPr>
      </w:pPr>
      <w:r>
        <w:t xml:space="preserve">For the duration variable: </w:t>
      </w:r>
    </w:p>
    <w:p w14:paraId="4FE34950" w14:textId="14E30383" w:rsidR="00F77A44" w:rsidRDefault="00CF5CD2" w:rsidP="00F77A44">
      <w:pPr>
        <w:pStyle w:val="ListParagraph"/>
        <w:numPr>
          <w:ilvl w:val="2"/>
          <w:numId w:val="35"/>
        </w:numPr>
      </w:pPr>
      <w:r>
        <w:t xml:space="preserve">(2 points) </w:t>
      </w:r>
      <w:r w:rsidR="00F77A44">
        <w:t xml:space="preserve">Why </w:t>
      </w:r>
      <w:r w:rsidR="00C00519">
        <w:t xml:space="preserve">would a </w:t>
      </w:r>
      <w:r w:rsidR="00CE1FAB">
        <w:t>30-minute</w:t>
      </w:r>
      <w:r w:rsidR="00C00519">
        <w:t xml:space="preserve"> increase in surgery time be</w:t>
      </w:r>
      <w:r w:rsidR="00F77A44">
        <w:t xml:space="preserve"> an appropriate value for c?</w:t>
      </w:r>
    </w:p>
    <w:p w14:paraId="2A551378" w14:textId="77777777" w:rsidR="009C4D69" w:rsidRDefault="009C4D69" w:rsidP="009C4D69">
      <w:pPr>
        <w:pStyle w:val="ListParagraph"/>
        <w:ind w:left="1440"/>
      </w:pPr>
    </w:p>
    <w:p w14:paraId="11EAF049" w14:textId="0EF9686D" w:rsidR="009C4D69" w:rsidRDefault="009C4D69" w:rsidP="009C4D69">
      <w:pPr>
        <w:pStyle w:val="ListParagraph"/>
        <w:ind w:left="1440"/>
      </w:pPr>
      <w:r>
        <w:t xml:space="preserve">This is approximately the standard deviation for the duration. One could also simply say </w:t>
      </w:r>
      <w:r w:rsidR="00C00519">
        <w:t xml:space="preserve">the 30 minutes is within </w:t>
      </w:r>
      <w:r w:rsidR="001364CA">
        <w:t xml:space="preserve">a </w:t>
      </w:r>
      <w:r w:rsidR="00C00519">
        <w:t>reasonable time level for the observed durations</w:t>
      </w:r>
      <w:r w:rsidR="00CE1FAB">
        <w:t xml:space="preserve"> (note that the maximum duration was 135).</w:t>
      </w:r>
      <w:r w:rsidR="00C00519">
        <w:t xml:space="preserve"> </w:t>
      </w:r>
    </w:p>
    <w:p w14:paraId="0A4867D0" w14:textId="77777777" w:rsidR="009C4D69" w:rsidRDefault="009C4D69" w:rsidP="009C4D69">
      <w:pPr>
        <w:pStyle w:val="ListParagraph"/>
        <w:ind w:left="1440"/>
      </w:pPr>
    </w:p>
    <w:p w14:paraId="2F6410AE" w14:textId="6D25EC62" w:rsidR="009C4D69" w:rsidRDefault="009C4D69" w:rsidP="00C00519">
      <w:pPr>
        <w:pStyle w:val="R-10"/>
        <w:ind w:left="2016"/>
      </w:pPr>
      <w:r>
        <w:t xml:space="preserve">&gt; </w:t>
      </w:r>
      <w:proofErr w:type="spellStart"/>
      <w:r>
        <w:t>sd</w:t>
      </w:r>
      <w:proofErr w:type="spellEnd"/>
      <w:r>
        <w:t>(set1$D)</w:t>
      </w:r>
    </w:p>
    <w:p w14:paraId="4FFC847F" w14:textId="2CE0A47A" w:rsidR="009C4D69" w:rsidRDefault="009C4D69" w:rsidP="00C00519">
      <w:pPr>
        <w:pStyle w:val="R-10"/>
        <w:ind w:left="2016"/>
      </w:pPr>
      <w:r>
        <w:t>[1] 27.92689</w:t>
      </w:r>
    </w:p>
    <w:p w14:paraId="0156E8F3" w14:textId="77777777" w:rsidR="009C4D69" w:rsidRDefault="009C4D69" w:rsidP="009C4D69">
      <w:pPr>
        <w:pStyle w:val="ListParagraph"/>
        <w:ind w:left="1440"/>
      </w:pPr>
    </w:p>
    <w:p w14:paraId="225137D6" w14:textId="240B41A8" w:rsidR="00F77A44" w:rsidRDefault="00CF5CD2" w:rsidP="002E2F46">
      <w:pPr>
        <w:pStyle w:val="ListParagraph"/>
        <w:numPr>
          <w:ilvl w:val="2"/>
          <w:numId w:val="35"/>
        </w:numPr>
      </w:pPr>
      <w:r>
        <w:t xml:space="preserve">(4 points) </w:t>
      </w:r>
      <w:r w:rsidR="00F77A44">
        <w:t>Compute the 95% Wald confidence interval for the odds ratio</w:t>
      </w:r>
      <w:r w:rsidR="00CE1FAB">
        <w:t xml:space="preserve"> with c = 30</w:t>
      </w:r>
      <w:r w:rsidR="00F77A44">
        <w:t>; show how to perform this computation two different ways:</w:t>
      </w:r>
      <w:r w:rsidR="00F561B5">
        <w:t xml:space="preserve"> </w:t>
      </w:r>
      <w:r w:rsidR="00F561B5" w:rsidRPr="00F561B5">
        <w:rPr>
          <w:rFonts w:ascii="Courier New" w:hAnsi="Courier New" w:cs="Courier New"/>
        </w:rPr>
        <w:t>stats</w:t>
      </w:r>
      <w:r w:rsidR="00F77A44">
        <w:t xml:space="preserve"> and </w:t>
      </w:r>
      <w:proofErr w:type="spellStart"/>
      <w:r w:rsidR="00F77A44" w:rsidRPr="002E2F46">
        <w:rPr>
          <w:rFonts w:ascii="Courier New" w:hAnsi="Courier New" w:cs="Courier New"/>
        </w:rPr>
        <w:t>emmeans</w:t>
      </w:r>
      <w:proofErr w:type="spellEnd"/>
      <w:r w:rsidR="00F77A44">
        <w:t xml:space="preserve"> package</w:t>
      </w:r>
      <w:r w:rsidR="00F561B5">
        <w:t xml:space="preserve">s. </w:t>
      </w:r>
    </w:p>
    <w:p w14:paraId="554ADA30" w14:textId="77777777" w:rsidR="00C00519" w:rsidRDefault="00C00519" w:rsidP="00C00519">
      <w:pPr>
        <w:ind w:left="1080"/>
      </w:pPr>
    </w:p>
    <w:p w14:paraId="512DB6CC" w14:textId="4E3D9748" w:rsidR="00F561B5" w:rsidRDefault="00F561B5" w:rsidP="00F561B5">
      <w:pPr>
        <w:pStyle w:val="R-10"/>
        <w:ind w:left="2016"/>
      </w:pPr>
      <w:r>
        <w:t xml:space="preserve">&gt; beta.ci &lt;- </w:t>
      </w:r>
      <w:proofErr w:type="spellStart"/>
      <w:r>
        <w:t>confint.</w:t>
      </w:r>
      <w:proofErr w:type="gramStart"/>
      <w:r>
        <w:t>default</w:t>
      </w:r>
      <w:proofErr w:type="spellEnd"/>
      <w:r>
        <w:t>(</w:t>
      </w:r>
      <w:proofErr w:type="gramEnd"/>
      <w:r>
        <w:t xml:space="preserve">object = </w:t>
      </w:r>
      <w:proofErr w:type="spellStart"/>
      <w:r>
        <w:t>mod.fit</w:t>
      </w:r>
      <w:proofErr w:type="spellEnd"/>
      <w:r>
        <w:t>, parm = "D", level = 0.95)</w:t>
      </w:r>
    </w:p>
    <w:p w14:paraId="353CFCDE" w14:textId="13A31516" w:rsidR="00F561B5" w:rsidRDefault="00F561B5" w:rsidP="00F561B5">
      <w:pPr>
        <w:pStyle w:val="R-10"/>
        <w:ind w:left="2016"/>
      </w:pPr>
      <w:r>
        <w:t>&gt; exp(30*beta.ci)</w:t>
      </w:r>
    </w:p>
    <w:p w14:paraId="7FBDAB29" w14:textId="77777777" w:rsidR="00F561B5" w:rsidRDefault="00F561B5" w:rsidP="00F561B5">
      <w:pPr>
        <w:pStyle w:val="R-10"/>
        <w:ind w:left="2016"/>
      </w:pPr>
      <w:r>
        <w:t xml:space="preserve">     2.5 %   97.5 %</w:t>
      </w:r>
    </w:p>
    <w:p w14:paraId="00CBE9BE" w14:textId="77777777" w:rsidR="00F561B5" w:rsidRDefault="00F561B5" w:rsidP="00F561B5">
      <w:pPr>
        <w:pStyle w:val="R-10"/>
        <w:ind w:left="2016"/>
      </w:pPr>
      <w:r>
        <w:t>D 1.660939 37.08764</w:t>
      </w:r>
    </w:p>
    <w:p w14:paraId="16014118" w14:textId="77777777" w:rsidR="00F561B5" w:rsidRDefault="00F561B5" w:rsidP="00F561B5">
      <w:pPr>
        <w:pStyle w:val="R-10"/>
        <w:ind w:left="2016"/>
      </w:pPr>
    </w:p>
    <w:p w14:paraId="05520DFB" w14:textId="29D2C5F6" w:rsidR="00FA6DFE" w:rsidRDefault="00FA6DFE" w:rsidP="00F561B5">
      <w:pPr>
        <w:pStyle w:val="R-10"/>
        <w:ind w:left="2016"/>
      </w:pPr>
      <w:r>
        <w:t xml:space="preserve">&gt; </w:t>
      </w:r>
      <w:proofErr w:type="spellStart"/>
      <w:r>
        <w:t>calc.est</w:t>
      </w:r>
      <w:proofErr w:type="spellEnd"/>
      <w:r>
        <w:t xml:space="preserve"> &lt;- </w:t>
      </w:r>
      <w:proofErr w:type="spellStart"/>
      <w:proofErr w:type="gramStart"/>
      <w:r>
        <w:t>emmeans</w:t>
      </w:r>
      <w:proofErr w:type="spellEnd"/>
      <w:r>
        <w:t>(</w:t>
      </w:r>
      <w:proofErr w:type="gramEnd"/>
      <w:r>
        <w:t xml:space="preserve">object = </w:t>
      </w:r>
      <w:proofErr w:type="spellStart"/>
      <w:r>
        <w:t>mod.fit</w:t>
      </w:r>
      <w:proofErr w:type="spellEnd"/>
      <w:r>
        <w:t xml:space="preserve">, specs = ~ D, at = </w:t>
      </w:r>
      <w:proofErr w:type="gramStart"/>
      <w:r>
        <w:t>list(</w:t>
      </w:r>
      <w:proofErr w:type="gramEnd"/>
      <w:r>
        <w:t xml:space="preserve">D = </w:t>
      </w:r>
      <w:proofErr w:type="gramStart"/>
      <w:r>
        <w:t>c(</w:t>
      </w:r>
      <w:proofErr w:type="gramEnd"/>
      <w:r>
        <w:t>90,60)), type = "response")</w:t>
      </w:r>
    </w:p>
    <w:p w14:paraId="22AC1290" w14:textId="1F457D77" w:rsidR="00FA6DFE" w:rsidRDefault="00FA6DFE" w:rsidP="00FA6DFE">
      <w:pPr>
        <w:pStyle w:val="R-10"/>
        <w:ind w:left="2016"/>
      </w:pPr>
      <w:r>
        <w:t xml:space="preserve">&gt; </w:t>
      </w:r>
      <w:proofErr w:type="spellStart"/>
      <w:proofErr w:type="gramStart"/>
      <w:r>
        <w:t>confint</w:t>
      </w:r>
      <w:proofErr w:type="spellEnd"/>
      <w:r>
        <w:t>(</w:t>
      </w:r>
      <w:proofErr w:type="gramEnd"/>
      <w:r>
        <w:t xml:space="preserve">object = </w:t>
      </w:r>
      <w:proofErr w:type="gramStart"/>
      <w:r>
        <w:t>contrast(</w:t>
      </w:r>
      <w:proofErr w:type="gramEnd"/>
      <w:r>
        <w:t xml:space="preserve">object = </w:t>
      </w:r>
      <w:proofErr w:type="spellStart"/>
      <w:r>
        <w:t>calc.est</w:t>
      </w:r>
      <w:proofErr w:type="spellEnd"/>
      <w:r>
        <w:t>, method = "pairwise"), adjust = "none", level = 0.95)</w:t>
      </w:r>
    </w:p>
    <w:p w14:paraId="3E50D5FC" w14:textId="77777777" w:rsidR="00FA6DFE" w:rsidRDefault="00FA6DFE" w:rsidP="00FA6DFE">
      <w:pPr>
        <w:pStyle w:val="R-10"/>
        <w:ind w:left="2016"/>
      </w:pPr>
      <w:r>
        <w:t xml:space="preserve"> </w:t>
      </w:r>
      <w:proofErr w:type="gramStart"/>
      <w:r>
        <w:t xml:space="preserve">contrast  </w:t>
      </w:r>
      <w:proofErr w:type="spellStart"/>
      <w:r>
        <w:t>odds</w:t>
      </w:r>
      <w:proofErr w:type="gramEnd"/>
      <w:r>
        <w:t>.ratio</w:t>
      </w:r>
      <w:proofErr w:type="spellEnd"/>
      <w:r>
        <w:t xml:space="preserve">   </w:t>
      </w:r>
      <w:proofErr w:type="gramStart"/>
      <w:r>
        <w:t xml:space="preserve">SE  </w:t>
      </w:r>
      <w:proofErr w:type="spellStart"/>
      <w:r>
        <w:t>df</w:t>
      </w:r>
      <w:proofErr w:type="spellEnd"/>
      <w:proofErr w:type="gramEnd"/>
      <w:r>
        <w:t xml:space="preserve"> </w:t>
      </w:r>
      <w:proofErr w:type="spellStart"/>
      <w:r>
        <w:t>asymp.LCL</w:t>
      </w:r>
      <w:proofErr w:type="spellEnd"/>
      <w:r>
        <w:t xml:space="preserve"> </w:t>
      </w:r>
      <w:proofErr w:type="spellStart"/>
      <w:r>
        <w:t>asymp.UCL</w:t>
      </w:r>
      <w:proofErr w:type="spellEnd"/>
    </w:p>
    <w:p w14:paraId="3E2DFCD0" w14:textId="77777777" w:rsidR="00FA6DFE" w:rsidRDefault="00FA6DFE" w:rsidP="00FA6DFE">
      <w:pPr>
        <w:pStyle w:val="R-10"/>
        <w:ind w:left="2016"/>
      </w:pPr>
      <w:r>
        <w:t xml:space="preserve"> D90 / D60       7.85 6.22 Inf      1.66      37.1</w:t>
      </w:r>
    </w:p>
    <w:p w14:paraId="0548905B" w14:textId="77777777" w:rsidR="00FA6DFE" w:rsidRDefault="00FA6DFE" w:rsidP="00FA6DFE">
      <w:pPr>
        <w:pStyle w:val="R-10"/>
        <w:ind w:left="2016"/>
      </w:pPr>
    </w:p>
    <w:p w14:paraId="4BD6AFE6" w14:textId="77777777" w:rsidR="00FA6DFE" w:rsidRDefault="00FA6DFE" w:rsidP="00FA6DFE">
      <w:pPr>
        <w:pStyle w:val="R-10"/>
        <w:ind w:left="2016"/>
      </w:pPr>
      <w:r>
        <w:t xml:space="preserve">Results are averaged over the levels of: T </w:t>
      </w:r>
    </w:p>
    <w:p w14:paraId="0626F748" w14:textId="77777777" w:rsidR="00FA6DFE" w:rsidRDefault="00FA6DFE" w:rsidP="00FA6DFE">
      <w:pPr>
        <w:pStyle w:val="R-10"/>
        <w:ind w:left="2016"/>
      </w:pPr>
      <w:r>
        <w:t xml:space="preserve">Confidence level used: 0.95 </w:t>
      </w:r>
    </w:p>
    <w:p w14:paraId="0103B65A" w14:textId="1FE927C7" w:rsidR="00C00519" w:rsidRDefault="00FA6DFE" w:rsidP="00FA6DFE">
      <w:pPr>
        <w:pStyle w:val="R-10"/>
        <w:ind w:left="2016"/>
      </w:pPr>
      <w:r>
        <w:t xml:space="preserve">Intervals are </w:t>
      </w:r>
      <w:proofErr w:type="gramStart"/>
      <w:r>
        <w:t>back-transformed</w:t>
      </w:r>
      <w:proofErr w:type="gramEnd"/>
      <w:r>
        <w:t xml:space="preserve"> from the log odds ratio scale</w:t>
      </w:r>
    </w:p>
    <w:p w14:paraId="282754DE" w14:textId="77777777" w:rsidR="00C00519" w:rsidRDefault="00C00519" w:rsidP="00C00519">
      <w:pPr>
        <w:ind w:left="1080"/>
      </w:pPr>
    </w:p>
    <w:p w14:paraId="10C05D2E" w14:textId="6D870A1D" w:rsidR="00F561B5" w:rsidRDefault="00F561B5" w:rsidP="00F561B5">
      <w:pPr>
        <w:ind w:left="1440"/>
      </w:pPr>
      <w:r>
        <w:t>The 95% Wald confidence interval is (1.66, 37.09)</w:t>
      </w:r>
      <w:r w:rsidR="00132C41">
        <w:t>.</w:t>
      </w:r>
    </w:p>
    <w:p w14:paraId="6896BE8E" w14:textId="77777777" w:rsidR="00F561B5" w:rsidRDefault="00F561B5" w:rsidP="00C00519">
      <w:pPr>
        <w:ind w:left="1080"/>
      </w:pPr>
    </w:p>
    <w:p w14:paraId="06B1E243" w14:textId="4AF11035" w:rsidR="005516B5" w:rsidRDefault="005516B5" w:rsidP="005516B5">
      <w:pPr>
        <w:pStyle w:val="ListParagraph"/>
        <w:numPr>
          <w:ilvl w:val="2"/>
          <w:numId w:val="35"/>
        </w:numPr>
      </w:pPr>
      <w:r>
        <w:t>(4 points) Compute the 95% profile LR confidence interval for the odds ratio</w:t>
      </w:r>
      <w:r w:rsidR="00CE1FAB" w:rsidRPr="00CE1FAB">
        <w:t xml:space="preserve"> </w:t>
      </w:r>
      <w:r w:rsidR="00CE1FAB">
        <w:t>with c = 30</w:t>
      </w:r>
      <w:r>
        <w:t xml:space="preserve">; show how to perform this computation two different ways: </w:t>
      </w:r>
      <w:r w:rsidRPr="00065290">
        <w:rPr>
          <w:rFonts w:ascii="Courier New" w:hAnsi="Courier New" w:cs="Courier New"/>
        </w:rPr>
        <w:t>stats</w:t>
      </w:r>
      <w:r>
        <w:t xml:space="preserve"> and </w:t>
      </w:r>
      <w:proofErr w:type="spellStart"/>
      <w:r w:rsidRPr="00F77A44">
        <w:rPr>
          <w:rFonts w:ascii="Courier New" w:hAnsi="Courier New" w:cs="Courier New"/>
        </w:rPr>
        <w:t>mcprofile</w:t>
      </w:r>
      <w:proofErr w:type="spellEnd"/>
      <w:r>
        <w:t xml:space="preserve"> packages.</w:t>
      </w:r>
    </w:p>
    <w:p w14:paraId="066B99D1" w14:textId="77777777" w:rsidR="005516B5" w:rsidRDefault="005516B5" w:rsidP="005516B5">
      <w:pPr>
        <w:pStyle w:val="ListParagraph"/>
        <w:ind w:left="1440"/>
      </w:pPr>
    </w:p>
    <w:p w14:paraId="247D9D6F" w14:textId="15E16180" w:rsidR="005516B5" w:rsidRDefault="005516B5" w:rsidP="005516B5">
      <w:pPr>
        <w:pStyle w:val="R-10"/>
        <w:ind w:left="2016"/>
      </w:pPr>
      <w:r>
        <w:t xml:space="preserve">&gt; beta.ci &lt;- </w:t>
      </w:r>
      <w:proofErr w:type="spellStart"/>
      <w:proofErr w:type="gramStart"/>
      <w:r>
        <w:t>confint</w:t>
      </w:r>
      <w:proofErr w:type="spellEnd"/>
      <w:r>
        <w:t>(</w:t>
      </w:r>
      <w:proofErr w:type="gramEnd"/>
      <w:r>
        <w:t xml:space="preserve">object = </w:t>
      </w:r>
      <w:proofErr w:type="spellStart"/>
      <w:r>
        <w:t>mod.fit</w:t>
      </w:r>
      <w:proofErr w:type="spellEnd"/>
      <w:r>
        <w:t>, parm = "D", level = 0.95)</w:t>
      </w:r>
    </w:p>
    <w:p w14:paraId="020D74D5" w14:textId="77777777" w:rsidR="005516B5" w:rsidRDefault="005516B5" w:rsidP="005516B5">
      <w:pPr>
        <w:pStyle w:val="R-10"/>
        <w:ind w:left="2016"/>
      </w:pPr>
      <w:r>
        <w:t>Waiting for profiling to be done...</w:t>
      </w:r>
    </w:p>
    <w:p w14:paraId="5947CA1F" w14:textId="77777777" w:rsidR="005516B5" w:rsidRDefault="005516B5" w:rsidP="005516B5">
      <w:pPr>
        <w:pStyle w:val="R-10"/>
        <w:ind w:left="2016"/>
      </w:pPr>
    </w:p>
    <w:p w14:paraId="3221F0B0" w14:textId="24E155EC" w:rsidR="005516B5" w:rsidRDefault="005516B5" w:rsidP="005516B5">
      <w:pPr>
        <w:pStyle w:val="R-10"/>
        <w:ind w:left="2016"/>
      </w:pPr>
      <w:r>
        <w:t>&gt; beta.ci</w:t>
      </w:r>
    </w:p>
    <w:p w14:paraId="5B1B7038" w14:textId="77777777" w:rsidR="005516B5" w:rsidRDefault="005516B5" w:rsidP="005516B5">
      <w:pPr>
        <w:pStyle w:val="R-10"/>
        <w:ind w:left="2016"/>
      </w:pPr>
      <w:r>
        <w:t xml:space="preserve">     2.5 %     97.5 % </w:t>
      </w:r>
    </w:p>
    <w:p w14:paraId="46ACFDD8" w14:textId="77777777" w:rsidR="005516B5" w:rsidRDefault="005516B5" w:rsidP="005516B5">
      <w:pPr>
        <w:pStyle w:val="R-10"/>
        <w:ind w:left="2016"/>
      </w:pPr>
      <w:r>
        <w:t xml:space="preserve">0.02547651 0.13216711 </w:t>
      </w:r>
    </w:p>
    <w:p w14:paraId="759317B7" w14:textId="77777777" w:rsidR="005516B5" w:rsidRDefault="005516B5" w:rsidP="005516B5">
      <w:pPr>
        <w:pStyle w:val="R-10"/>
        <w:ind w:left="2016"/>
      </w:pPr>
    </w:p>
    <w:p w14:paraId="2701B5ED" w14:textId="5D10C403" w:rsidR="005516B5" w:rsidRDefault="005516B5" w:rsidP="005516B5">
      <w:pPr>
        <w:pStyle w:val="R-10"/>
        <w:ind w:left="2016"/>
      </w:pPr>
      <w:r>
        <w:t>&gt; exp(30*beta.ci)</w:t>
      </w:r>
    </w:p>
    <w:p w14:paraId="07AD150D" w14:textId="77777777" w:rsidR="005516B5" w:rsidRDefault="005516B5" w:rsidP="005516B5">
      <w:pPr>
        <w:pStyle w:val="R-10"/>
        <w:ind w:left="2016"/>
      </w:pPr>
      <w:r>
        <w:t xml:space="preserve">   2.5 %   97.5 % </w:t>
      </w:r>
    </w:p>
    <w:p w14:paraId="245F320F" w14:textId="160D3FEF" w:rsidR="005516B5" w:rsidRDefault="005516B5" w:rsidP="005516B5">
      <w:pPr>
        <w:pStyle w:val="R-10"/>
        <w:ind w:left="2016"/>
      </w:pPr>
      <w:r>
        <w:t xml:space="preserve"> 2.14748 52.72097</w:t>
      </w:r>
    </w:p>
    <w:p w14:paraId="052E12DD" w14:textId="77777777" w:rsidR="005516B5" w:rsidRDefault="005516B5" w:rsidP="005516B5">
      <w:pPr>
        <w:pStyle w:val="R-10"/>
        <w:ind w:left="2016"/>
      </w:pPr>
    </w:p>
    <w:p w14:paraId="16AFED1F" w14:textId="365CE878" w:rsidR="005516B5" w:rsidRDefault="005516B5" w:rsidP="005516B5">
      <w:pPr>
        <w:pStyle w:val="R-10"/>
        <w:ind w:left="2016"/>
      </w:pPr>
      <w:r>
        <w:t xml:space="preserve">&gt; K &lt;- </w:t>
      </w:r>
      <w:proofErr w:type="gramStart"/>
      <w:r>
        <w:t>matrix(</w:t>
      </w:r>
      <w:proofErr w:type="gramEnd"/>
      <w:r>
        <w:t xml:space="preserve">data = </w:t>
      </w:r>
      <w:proofErr w:type="gramStart"/>
      <w:r>
        <w:t>c(</w:t>
      </w:r>
      <w:proofErr w:type="gramEnd"/>
      <w:r>
        <w:t xml:space="preserve">0, 1, 0), </w:t>
      </w:r>
      <w:proofErr w:type="spellStart"/>
      <w:r>
        <w:t>nrow</w:t>
      </w:r>
      <w:proofErr w:type="spellEnd"/>
      <w:r>
        <w:t xml:space="preserve"> = 1, </w:t>
      </w:r>
      <w:proofErr w:type="spellStart"/>
      <w:r>
        <w:t>ncol</w:t>
      </w:r>
      <w:proofErr w:type="spellEnd"/>
      <w:r>
        <w:t xml:space="preserve"> = 3, </w:t>
      </w:r>
      <w:proofErr w:type="spellStart"/>
      <w:r>
        <w:t>byrow</w:t>
      </w:r>
      <w:proofErr w:type="spellEnd"/>
      <w:r>
        <w:t xml:space="preserve"> = TRUE, </w:t>
      </w:r>
      <w:proofErr w:type="spellStart"/>
      <w:r>
        <w:t>dimnames</w:t>
      </w:r>
      <w:proofErr w:type="spellEnd"/>
      <w:r>
        <w:t xml:space="preserve"> = </w:t>
      </w:r>
      <w:proofErr w:type="gramStart"/>
      <w:r>
        <w:t>list(c(</w:t>
      </w:r>
      <w:proofErr w:type="gramEnd"/>
      <w:r>
        <w:t xml:space="preserve">"OR for T"), </w:t>
      </w:r>
      <w:proofErr w:type="gramStart"/>
      <w:r>
        <w:t>c(</w:t>
      </w:r>
      <w:proofErr w:type="gramEnd"/>
      <w:r>
        <w:t>"beta0", "beta1", "beta2")))</w:t>
      </w:r>
    </w:p>
    <w:p w14:paraId="0BD64C59" w14:textId="62B904BE" w:rsidR="005516B5" w:rsidRDefault="005516B5" w:rsidP="005516B5">
      <w:pPr>
        <w:pStyle w:val="R-10"/>
        <w:ind w:left="2016"/>
      </w:pPr>
      <w:r>
        <w:t>&gt; K</w:t>
      </w:r>
    </w:p>
    <w:p w14:paraId="373BB000" w14:textId="77777777" w:rsidR="005516B5" w:rsidRDefault="005516B5" w:rsidP="005516B5">
      <w:pPr>
        <w:pStyle w:val="R-10"/>
        <w:ind w:left="2016"/>
      </w:pPr>
      <w:r>
        <w:t xml:space="preserve">         beta0 beta1 beta2</w:t>
      </w:r>
    </w:p>
    <w:p w14:paraId="2208CC39" w14:textId="77777777" w:rsidR="005516B5" w:rsidRDefault="005516B5" w:rsidP="005516B5">
      <w:pPr>
        <w:pStyle w:val="R-10"/>
        <w:ind w:left="2016"/>
      </w:pPr>
      <w:r>
        <w:t>OR for T     0     1     0</w:t>
      </w:r>
    </w:p>
    <w:p w14:paraId="55A39322" w14:textId="12ECD089" w:rsidR="005516B5" w:rsidRDefault="005516B5" w:rsidP="005516B5">
      <w:pPr>
        <w:pStyle w:val="R-10"/>
        <w:ind w:left="2016"/>
      </w:pPr>
      <w:r>
        <w:t xml:space="preserve">&gt; </w:t>
      </w:r>
      <w:proofErr w:type="spellStart"/>
      <w:proofErr w:type="gramStart"/>
      <w:r>
        <w:t>linear.combo</w:t>
      </w:r>
      <w:proofErr w:type="spellEnd"/>
      <w:proofErr w:type="gramEnd"/>
      <w:r>
        <w:t xml:space="preserve"> &lt;- </w:t>
      </w:r>
      <w:proofErr w:type="spellStart"/>
      <w:proofErr w:type="gramStart"/>
      <w:r>
        <w:t>mcprofile</w:t>
      </w:r>
      <w:proofErr w:type="spellEnd"/>
      <w:r>
        <w:t>(</w:t>
      </w:r>
      <w:proofErr w:type="gramEnd"/>
      <w:r>
        <w:t xml:space="preserve">object = </w:t>
      </w:r>
      <w:proofErr w:type="spellStart"/>
      <w:r>
        <w:t>mod.fit</w:t>
      </w:r>
      <w:proofErr w:type="spellEnd"/>
      <w:r>
        <w:t>, CM = K)</w:t>
      </w:r>
    </w:p>
    <w:p w14:paraId="4B885B4C" w14:textId="71D9E720" w:rsidR="005516B5" w:rsidRDefault="005516B5" w:rsidP="005516B5">
      <w:pPr>
        <w:pStyle w:val="R-10"/>
        <w:ind w:left="2016"/>
      </w:pPr>
      <w:r>
        <w:t xml:space="preserve">&gt; </w:t>
      </w:r>
      <w:proofErr w:type="spellStart"/>
      <w:proofErr w:type="gramStart"/>
      <w:r>
        <w:t>ci.log.OR</w:t>
      </w:r>
      <w:proofErr w:type="spellEnd"/>
      <w:proofErr w:type="gramEnd"/>
      <w:r>
        <w:t xml:space="preserve"> &lt;- </w:t>
      </w:r>
      <w:proofErr w:type="spellStart"/>
      <w:proofErr w:type="gramStart"/>
      <w:r>
        <w:t>confint</w:t>
      </w:r>
      <w:proofErr w:type="spellEnd"/>
      <w:r>
        <w:t>(</w:t>
      </w:r>
      <w:proofErr w:type="gramEnd"/>
      <w:r>
        <w:t xml:space="preserve">object = </w:t>
      </w:r>
      <w:proofErr w:type="spellStart"/>
      <w:proofErr w:type="gramStart"/>
      <w:r>
        <w:t>linear.combo</w:t>
      </w:r>
      <w:proofErr w:type="spellEnd"/>
      <w:proofErr w:type="gramEnd"/>
      <w:r>
        <w:t>, level = 0.95, adjust = "none")</w:t>
      </w:r>
    </w:p>
    <w:p w14:paraId="68EB3873" w14:textId="1023CABE" w:rsidR="005516B5" w:rsidRDefault="005516B5" w:rsidP="005516B5">
      <w:pPr>
        <w:pStyle w:val="R-10"/>
        <w:ind w:left="2016"/>
      </w:pPr>
      <w:r>
        <w:t>&gt; exp(30*</w:t>
      </w:r>
      <w:proofErr w:type="spellStart"/>
      <w:proofErr w:type="gramStart"/>
      <w:r>
        <w:t>ci.log.OR</w:t>
      </w:r>
      <w:proofErr w:type="gramEnd"/>
      <w:r>
        <w:t>$confint</w:t>
      </w:r>
      <w:proofErr w:type="spellEnd"/>
      <w:r>
        <w:t>)</w:t>
      </w:r>
    </w:p>
    <w:p w14:paraId="22E17EDA" w14:textId="77777777" w:rsidR="005516B5" w:rsidRDefault="005516B5" w:rsidP="005516B5">
      <w:pPr>
        <w:pStyle w:val="R-10"/>
        <w:ind w:left="2016"/>
      </w:pPr>
      <w:r>
        <w:t xml:space="preserve">     lower    upper</w:t>
      </w:r>
    </w:p>
    <w:p w14:paraId="3FCC3A53" w14:textId="77777777" w:rsidR="005516B5" w:rsidRDefault="005516B5" w:rsidP="005516B5">
      <w:pPr>
        <w:pStyle w:val="R-10"/>
        <w:ind w:left="2016"/>
      </w:pPr>
      <w:r>
        <w:t>1 2.146151 52.72295</w:t>
      </w:r>
    </w:p>
    <w:p w14:paraId="18E666C9" w14:textId="77777777" w:rsidR="005516B5" w:rsidRDefault="005516B5" w:rsidP="005516B5">
      <w:pPr>
        <w:pStyle w:val="R-10"/>
        <w:ind w:left="2016"/>
      </w:pPr>
    </w:p>
    <w:p w14:paraId="2CA1C034" w14:textId="6ECA3B4E" w:rsidR="005516B5" w:rsidRDefault="005516B5" w:rsidP="005516B5">
      <w:pPr>
        <w:pStyle w:val="R-10"/>
        <w:ind w:left="2016"/>
      </w:pPr>
      <w:r>
        <w:t>&gt; # Note that exp(30*</w:t>
      </w:r>
      <w:proofErr w:type="spellStart"/>
      <w:proofErr w:type="gramStart"/>
      <w:r>
        <w:t>ci.log.OR</w:t>
      </w:r>
      <w:proofErr w:type="spellEnd"/>
      <w:proofErr w:type="gramEnd"/>
      <w:r>
        <w:t xml:space="preserve">) does not work because </w:t>
      </w:r>
      <w:proofErr w:type="spellStart"/>
      <w:proofErr w:type="gramStart"/>
      <w:r>
        <w:t>ci.log.OR</w:t>
      </w:r>
      <w:proofErr w:type="spellEnd"/>
      <w:proofErr w:type="gramEnd"/>
      <w:r>
        <w:t xml:space="preserve"> is </w:t>
      </w:r>
      <w:proofErr w:type="gramStart"/>
      <w:r>
        <w:t>actually a</w:t>
      </w:r>
      <w:proofErr w:type="gramEnd"/>
      <w:r>
        <w:t xml:space="preserve"> list with </w:t>
      </w:r>
      <w:proofErr w:type="gramStart"/>
      <w:r>
        <w:t>a number of</w:t>
      </w:r>
      <w:proofErr w:type="gramEnd"/>
      <w:r>
        <w:t xml:space="preserve"> different components in it. However, exp(</w:t>
      </w:r>
      <w:proofErr w:type="spellStart"/>
      <w:proofErr w:type="gramStart"/>
      <w:r>
        <w:t>ci.log.OR</w:t>
      </w:r>
      <w:proofErr w:type="spellEnd"/>
      <w:proofErr w:type="gramEnd"/>
      <w:r>
        <w:t xml:space="preserve">) works because there is a separate </w:t>
      </w:r>
      <w:proofErr w:type="spellStart"/>
      <w:proofErr w:type="gramStart"/>
      <w:r>
        <w:t>exp.mcpiCI</w:t>
      </w:r>
      <w:proofErr w:type="spellEnd"/>
      <w:proofErr w:type="gramEnd"/>
      <w:r>
        <w:t xml:space="preserve"> </w:t>
      </w:r>
      <w:r w:rsidR="00CE1FAB">
        <w:t xml:space="preserve">method </w:t>
      </w:r>
      <w:r>
        <w:t>function that performs the calculation that we want.</w:t>
      </w:r>
    </w:p>
    <w:p w14:paraId="545749AE" w14:textId="05FFF1C0" w:rsidR="005516B5" w:rsidRDefault="005516B5" w:rsidP="005516B5">
      <w:pPr>
        <w:pStyle w:val="R-10"/>
        <w:ind w:left="2016"/>
      </w:pPr>
      <w:r>
        <w:t>&gt; class(</w:t>
      </w:r>
      <w:proofErr w:type="spellStart"/>
      <w:proofErr w:type="gramStart"/>
      <w:r>
        <w:t>ci.log.OR</w:t>
      </w:r>
      <w:proofErr w:type="spellEnd"/>
      <w:proofErr w:type="gramEnd"/>
      <w:r>
        <w:t>)</w:t>
      </w:r>
    </w:p>
    <w:p w14:paraId="33B27A4B" w14:textId="77777777" w:rsidR="005516B5" w:rsidRDefault="005516B5" w:rsidP="005516B5">
      <w:pPr>
        <w:pStyle w:val="R-10"/>
        <w:ind w:left="2016"/>
      </w:pPr>
      <w:r>
        <w:t>[1] "</w:t>
      </w:r>
      <w:proofErr w:type="spellStart"/>
      <w:r>
        <w:t>mcpCI</w:t>
      </w:r>
      <w:proofErr w:type="spellEnd"/>
      <w:r>
        <w:t>"</w:t>
      </w:r>
    </w:p>
    <w:p w14:paraId="6618320D" w14:textId="1BA4693E" w:rsidR="005516B5" w:rsidRDefault="005516B5" w:rsidP="005516B5">
      <w:pPr>
        <w:pStyle w:val="R-10"/>
        <w:ind w:left="2016"/>
      </w:pPr>
      <w:r>
        <w:t>&gt; names(</w:t>
      </w:r>
      <w:proofErr w:type="spellStart"/>
      <w:proofErr w:type="gramStart"/>
      <w:r>
        <w:t>ci.log.OR</w:t>
      </w:r>
      <w:proofErr w:type="spellEnd"/>
      <w:proofErr w:type="gramEnd"/>
      <w:r>
        <w:t>)</w:t>
      </w:r>
    </w:p>
    <w:p w14:paraId="49451428" w14:textId="77777777" w:rsidR="005516B5" w:rsidRDefault="005516B5" w:rsidP="005516B5">
      <w:pPr>
        <w:pStyle w:val="R-10"/>
        <w:ind w:left="2016"/>
      </w:pPr>
      <w:r>
        <w:t>[1] "estimate"    "</w:t>
      </w:r>
      <w:proofErr w:type="spellStart"/>
      <w:r>
        <w:t>confint</w:t>
      </w:r>
      <w:proofErr w:type="spellEnd"/>
      <w:r>
        <w:t xml:space="preserve">"     "CM"          "quant"       "alternative" "level"       "adjust"     </w:t>
      </w:r>
    </w:p>
    <w:p w14:paraId="3317D6C0" w14:textId="26B4D67F" w:rsidR="005516B5" w:rsidRDefault="005516B5" w:rsidP="005516B5">
      <w:pPr>
        <w:pStyle w:val="R-10"/>
        <w:ind w:left="2016"/>
      </w:pPr>
      <w:r>
        <w:t xml:space="preserve">&gt; </w:t>
      </w:r>
      <w:proofErr w:type="gramStart"/>
      <w:r>
        <w:t>methods(</w:t>
      </w:r>
      <w:proofErr w:type="gramEnd"/>
      <w:r>
        <w:t>class = "</w:t>
      </w:r>
      <w:proofErr w:type="spellStart"/>
      <w:r>
        <w:t>mcpCI</w:t>
      </w:r>
      <w:proofErr w:type="spellEnd"/>
      <w:r>
        <w:t>")</w:t>
      </w:r>
    </w:p>
    <w:p w14:paraId="34964C82" w14:textId="77777777" w:rsidR="005516B5" w:rsidRDefault="005516B5" w:rsidP="005516B5">
      <w:pPr>
        <w:pStyle w:val="R-10"/>
        <w:ind w:left="2016"/>
      </w:pPr>
      <w:r>
        <w:t xml:space="preserve">[1] exp   </w:t>
      </w:r>
      <w:proofErr w:type="gramStart"/>
      <w:r>
        <w:t>plot  print</w:t>
      </w:r>
      <w:proofErr w:type="gramEnd"/>
    </w:p>
    <w:p w14:paraId="4AA43581" w14:textId="0501D904" w:rsidR="005516B5" w:rsidRDefault="005516B5" w:rsidP="005516B5">
      <w:pPr>
        <w:pStyle w:val="R-10"/>
        <w:ind w:left="2016"/>
      </w:pPr>
      <w:r>
        <w:t xml:space="preserve">see </w:t>
      </w:r>
      <w:proofErr w:type="gramStart"/>
      <w:r>
        <w:t>'?methods</w:t>
      </w:r>
      <w:proofErr w:type="gramEnd"/>
      <w:r>
        <w:t>' for accessing help and source code</w:t>
      </w:r>
    </w:p>
    <w:p w14:paraId="16EBBEFB" w14:textId="77777777" w:rsidR="005516B5" w:rsidRDefault="005516B5" w:rsidP="005516B5">
      <w:pPr>
        <w:pStyle w:val="ListParagraph"/>
        <w:ind w:left="1440"/>
      </w:pPr>
    </w:p>
    <w:p w14:paraId="01E4994B" w14:textId="7D977B14" w:rsidR="005516B5" w:rsidRDefault="005516B5" w:rsidP="005516B5">
      <w:pPr>
        <w:ind w:left="1440"/>
      </w:pPr>
      <w:r>
        <w:lastRenderedPageBreak/>
        <w:t>The 95% profile LR confidence interval is (2.15, 52.72).</w:t>
      </w:r>
    </w:p>
    <w:p w14:paraId="360E1924" w14:textId="77777777" w:rsidR="005516B5" w:rsidRDefault="005516B5" w:rsidP="005516B5">
      <w:pPr>
        <w:pStyle w:val="ListParagraph"/>
        <w:ind w:left="1440"/>
      </w:pPr>
    </w:p>
    <w:p w14:paraId="369D929C" w14:textId="6B501AF5" w:rsidR="00F32294" w:rsidRPr="00132C41" w:rsidRDefault="006827FA" w:rsidP="006827FA">
      <w:pPr>
        <w:pStyle w:val="ListParagraph"/>
        <w:numPr>
          <w:ilvl w:val="2"/>
          <w:numId w:val="35"/>
        </w:numPr>
      </w:pPr>
      <w:r>
        <w:t xml:space="preserve">(2 points) Interpret the 95% profile LR confidence interval for the odds ratio; your interpretation should begin with “With 95% confidence, the odds of a sore throat are …” </w:t>
      </w:r>
    </w:p>
    <w:p w14:paraId="12F8535C" w14:textId="77777777" w:rsidR="00F77A44" w:rsidRDefault="00F77A44" w:rsidP="00F77A44">
      <w:pPr>
        <w:ind w:left="360"/>
      </w:pPr>
    </w:p>
    <w:p w14:paraId="68771507" w14:textId="2F06E5AC" w:rsidR="003C1AC9" w:rsidRDefault="00132C41" w:rsidP="00132C41">
      <w:pPr>
        <w:ind w:left="1440"/>
      </w:pPr>
      <w:r w:rsidRPr="00132C41">
        <w:t xml:space="preserve">With 95% confidence, the odds of a sore throat </w:t>
      </w:r>
      <w:r w:rsidR="003C1AC9">
        <w:t>change by</w:t>
      </w:r>
      <w:r w:rsidRPr="00132C41">
        <w:t xml:space="preserve"> 2.15 </w:t>
      </w:r>
      <w:r w:rsidR="001364CA">
        <w:t>to</w:t>
      </w:r>
      <w:r w:rsidRPr="00132C41">
        <w:t xml:space="preserve"> 52.72 times for every 30</w:t>
      </w:r>
      <w:r>
        <w:t>-</w:t>
      </w:r>
      <w:r w:rsidRPr="00132C41">
        <w:t>minute increase in surgery duration given the device type</w:t>
      </w:r>
      <w:r w:rsidR="003C1AC9">
        <w:t xml:space="preserve"> remains the same</w:t>
      </w:r>
      <w:r w:rsidRPr="00132C41">
        <w:t xml:space="preserve">. </w:t>
      </w:r>
    </w:p>
    <w:p w14:paraId="1E405EC1" w14:textId="77777777" w:rsidR="003C1AC9" w:rsidRDefault="003C1AC9" w:rsidP="00132C41">
      <w:pPr>
        <w:ind w:left="1440"/>
      </w:pPr>
    </w:p>
    <w:p w14:paraId="36C5B591" w14:textId="015341CD" w:rsidR="00132C41" w:rsidRDefault="00132C41" w:rsidP="00132C41">
      <w:pPr>
        <w:ind w:left="1440"/>
      </w:pPr>
      <w:r w:rsidRPr="00132C41">
        <w:t>Because 1 is not within the interval, there is</w:t>
      </w:r>
      <w:r w:rsidR="003C1AC9">
        <w:t xml:space="preserve"> </w:t>
      </w:r>
      <w:r w:rsidRPr="00132C41">
        <w:t>sufficient evidence that the duration affects the probability of a sore throat.</w:t>
      </w:r>
    </w:p>
    <w:p w14:paraId="7EF75536" w14:textId="77777777" w:rsidR="005516B5" w:rsidRDefault="005516B5" w:rsidP="006827FA"/>
    <w:p w14:paraId="5B269168" w14:textId="4A420364" w:rsidR="00F02CC4" w:rsidRDefault="002575FC" w:rsidP="00F02CC4">
      <w:pPr>
        <w:numPr>
          <w:ilvl w:val="0"/>
          <w:numId w:val="4"/>
        </w:numPr>
        <w:tabs>
          <w:tab w:val="num" w:pos="720"/>
        </w:tabs>
      </w:pPr>
      <w:r>
        <w:t>(</w:t>
      </w:r>
      <w:r w:rsidR="007626E4">
        <w:t>29</w:t>
      </w:r>
      <w:r>
        <w:t xml:space="preserve"> total points) </w:t>
      </w:r>
      <w:r w:rsidR="00F02CC4" w:rsidRPr="00F02CC4">
        <w:t xml:space="preserve">This problem continues to investigate the sore throat data from Project #2. Below are three of the many possible models for the data: </w:t>
      </w:r>
    </w:p>
    <w:p w14:paraId="776082FA" w14:textId="7068C08C" w:rsidR="00F02CC4" w:rsidRPr="00F02CC4" w:rsidRDefault="00F02CC4" w:rsidP="00F02CC4">
      <w:pPr>
        <w:ind w:left="360"/>
      </w:pPr>
    </w:p>
    <w:p w14:paraId="71A51DAB" w14:textId="0B340DC1" w:rsidR="00F02CC4" w:rsidRPr="00F02CC4" w:rsidRDefault="00F02CC4" w:rsidP="00DB3797">
      <w:pPr>
        <w:numPr>
          <w:ilvl w:val="1"/>
          <w:numId w:val="4"/>
        </w:numPr>
        <w:ind w:left="540" w:hanging="180"/>
      </w:pPr>
      <w:r w:rsidRPr="00F02CC4">
        <w:t xml:space="preserve">Model #1: </w:t>
      </w:r>
      <w:proofErr w:type="gramStart"/>
      <w:r>
        <w:t>logit(</w:t>
      </w:r>
      <w:proofErr w:type="gramEnd"/>
      <w:r>
        <w:sym w:font="Symbol" w:char="F070"/>
      </w:r>
      <w:r>
        <w:t xml:space="preserve">) = </w:t>
      </w:r>
      <w:r>
        <w:sym w:font="Symbol" w:char="F062"/>
      </w:r>
      <w:r>
        <w:rPr>
          <w:vertAlign w:val="subscript"/>
        </w:rPr>
        <w:t>0</w:t>
      </w:r>
      <w:r>
        <w:t xml:space="preserve"> + </w:t>
      </w:r>
      <w:r>
        <w:sym w:font="Symbol" w:char="F062"/>
      </w:r>
      <w:r>
        <w:rPr>
          <w:vertAlign w:val="subscript"/>
        </w:rPr>
        <w:t>1</w:t>
      </w:r>
      <w:r>
        <w:t xml:space="preserve">D + </w:t>
      </w:r>
      <w:r>
        <w:sym w:font="Symbol" w:char="F062"/>
      </w:r>
      <w:r>
        <w:rPr>
          <w:vertAlign w:val="subscript"/>
        </w:rPr>
        <w:t>2</w:t>
      </w:r>
      <w:r>
        <w:t>T</w:t>
      </w:r>
    </w:p>
    <w:p w14:paraId="66700F9F" w14:textId="0CAA9B58" w:rsidR="00F02CC4" w:rsidRPr="00F02CC4" w:rsidRDefault="00F02CC4" w:rsidP="00DB3797">
      <w:pPr>
        <w:numPr>
          <w:ilvl w:val="1"/>
          <w:numId w:val="4"/>
        </w:numPr>
        <w:ind w:left="540" w:hanging="180"/>
      </w:pPr>
      <w:r w:rsidRPr="00F02CC4">
        <w:t xml:space="preserve">Model #2: </w:t>
      </w:r>
      <w:proofErr w:type="gramStart"/>
      <w:r>
        <w:t>logit(</w:t>
      </w:r>
      <w:proofErr w:type="gramEnd"/>
      <w:r>
        <w:sym w:font="Symbol" w:char="F070"/>
      </w:r>
      <w:r>
        <w:t xml:space="preserve">) = </w:t>
      </w:r>
      <w:r>
        <w:sym w:font="Symbol" w:char="F062"/>
      </w:r>
      <w:r>
        <w:rPr>
          <w:vertAlign w:val="subscript"/>
        </w:rPr>
        <w:t>0</w:t>
      </w:r>
      <w:r>
        <w:t xml:space="preserve"> + </w:t>
      </w:r>
      <w:r>
        <w:sym w:font="Symbol" w:char="F062"/>
      </w:r>
      <w:r>
        <w:rPr>
          <w:vertAlign w:val="subscript"/>
        </w:rPr>
        <w:t>1</w:t>
      </w:r>
      <w:r>
        <w:t xml:space="preserve">D + </w:t>
      </w:r>
      <w:r>
        <w:sym w:font="Symbol" w:char="F062"/>
      </w:r>
      <w:r>
        <w:rPr>
          <w:vertAlign w:val="subscript"/>
        </w:rPr>
        <w:t>2</w:t>
      </w:r>
      <w:r>
        <w:t xml:space="preserve">T + </w:t>
      </w:r>
      <w:r>
        <w:sym w:font="Symbol" w:char="F062"/>
      </w:r>
      <w:r>
        <w:rPr>
          <w:vertAlign w:val="subscript"/>
        </w:rPr>
        <w:t>3</w:t>
      </w:r>
      <w:r>
        <w:t>D×T</w:t>
      </w:r>
    </w:p>
    <w:p w14:paraId="7414332E" w14:textId="35B34802" w:rsidR="00F02CC4" w:rsidRPr="00F02CC4" w:rsidRDefault="00F02CC4" w:rsidP="00DB3797">
      <w:pPr>
        <w:numPr>
          <w:ilvl w:val="1"/>
          <w:numId w:val="4"/>
        </w:numPr>
        <w:ind w:left="540" w:hanging="180"/>
      </w:pPr>
      <w:r w:rsidRPr="00F02CC4">
        <w:t>Model #3:</w:t>
      </w:r>
      <w:r>
        <w:t xml:space="preserve"> </w:t>
      </w:r>
      <w:proofErr w:type="gramStart"/>
      <w:r>
        <w:t>logit(</w:t>
      </w:r>
      <w:proofErr w:type="gramEnd"/>
      <w:r>
        <w:sym w:font="Symbol" w:char="F070"/>
      </w:r>
      <w:r>
        <w:t xml:space="preserve">) = </w:t>
      </w:r>
      <w:r>
        <w:sym w:font="Symbol" w:char="F062"/>
      </w:r>
      <w:r>
        <w:rPr>
          <w:vertAlign w:val="subscript"/>
        </w:rPr>
        <w:t>0</w:t>
      </w:r>
      <w:r>
        <w:t xml:space="preserve"> + </w:t>
      </w:r>
      <w:r>
        <w:sym w:font="Symbol" w:char="F062"/>
      </w:r>
      <w:r>
        <w:rPr>
          <w:vertAlign w:val="subscript"/>
        </w:rPr>
        <w:t>1</w:t>
      </w:r>
      <w:r>
        <w:t xml:space="preserve">D + </w:t>
      </w:r>
      <w:r>
        <w:sym w:font="Symbol" w:char="F062"/>
      </w:r>
      <w:r>
        <w:rPr>
          <w:vertAlign w:val="subscript"/>
        </w:rPr>
        <w:t>2</w:t>
      </w:r>
      <w:r>
        <w:t xml:space="preserve">T + </w:t>
      </w:r>
      <w:r>
        <w:sym w:font="Symbol" w:char="F062"/>
      </w:r>
      <w:r>
        <w:rPr>
          <w:vertAlign w:val="subscript"/>
        </w:rPr>
        <w:t>3</w:t>
      </w:r>
      <w:r>
        <w:t>D</w:t>
      </w:r>
      <w:r>
        <w:rPr>
          <w:vertAlign w:val="superscript"/>
        </w:rPr>
        <w:t>2</w:t>
      </w:r>
    </w:p>
    <w:p w14:paraId="573829F9" w14:textId="77777777" w:rsidR="00F02CC4" w:rsidRDefault="00F02CC4" w:rsidP="00F02CC4">
      <w:pPr>
        <w:ind w:left="360"/>
      </w:pPr>
    </w:p>
    <w:p w14:paraId="45FC658B" w14:textId="09037C01" w:rsidR="00F02CC4" w:rsidRDefault="00F02CC4" w:rsidP="00F02CC4">
      <w:pPr>
        <w:ind w:left="360"/>
      </w:pPr>
      <w:r w:rsidRPr="00F02CC4">
        <w:t>where the</w:t>
      </w:r>
      <w:r>
        <w:t xml:space="preserve"> </w:t>
      </w:r>
      <w:r>
        <w:sym w:font="Symbol" w:char="F062"/>
      </w:r>
      <w:r>
        <w:rPr>
          <w:vertAlign w:val="subscript"/>
        </w:rPr>
        <w:t>j</w:t>
      </w:r>
      <w:r>
        <w:t>’s</w:t>
      </w:r>
      <w:r w:rsidRPr="00F02CC4">
        <w:t xml:space="preserve"> are likely not equal across the different models. Complete the following for these models. </w:t>
      </w:r>
    </w:p>
    <w:p w14:paraId="01780C8E" w14:textId="77777777" w:rsidR="00F02CC4" w:rsidRDefault="00F02CC4" w:rsidP="00F02CC4">
      <w:pPr>
        <w:ind w:left="360"/>
      </w:pPr>
    </w:p>
    <w:p w14:paraId="7ED06CD2" w14:textId="3F237121" w:rsidR="00F02CC4" w:rsidRDefault="00F02CC4" w:rsidP="00F02CC4">
      <w:pPr>
        <w:pStyle w:val="ListParagraph"/>
        <w:numPr>
          <w:ilvl w:val="0"/>
          <w:numId w:val="24"/>
        </w:numPr>
      </w:pPr>
      <w:r w:rsidRPr="00F02CC4">
        <w:t xml:space="preserve">(5 points) State </w:t>
      </w:r>
      <w:r w:rsidR="007626E4">
        <w:t xml:space="preserve">each of </w:t>
      </w:r>
      <w:r w:rsidRPr="00F02CC4">
        <w:t xml:space="preserve">the estimated models. </w:t>
      </w:r>
    </w:p>
    <w:p w14:paraId="15BC3386" w14:textId="77777777" w:rsidR="000D5442" w:rsidRDefault="000D5442" w:rsidP="000D5442">
      <w:pPr>
        <w:pStyle w:val="ListParagraph"/>
      </w:pPr>
    </w:p>
    <w:p w14:paraId="39544883" w14:textId="4F695723" w:rsidR="000D5442" w:rsidRDefault="000D5442" w:rsidP="000D5442">
      <w:pPr>
        <w:pStyle w:val="R-10"/>
      </w:pPr>
      <w:r w:rsidRPr="000D5442">
        <w:t xml:space="preserve">&gt; </w:t>
      </w:r>
      <w:proofErr w:type="gramStart"/>
      <w:r w:rsidRPr="000D5442">
        <w:t>mod.fit</w:t>
      </w:r>
      <w:proofErr w:type="gramEnd"/>
      <w:r w:rsidRPr="000D5442">
        <w:t xml:space="preserve">1 &lt;- </w:t>
      </w:r>
      <w:proofErr w:type="spellStart"/>
      <w:proofErr w:type="gramStart"/>
      <w:r w:rsidRPr="000D5442">
        <w:t>glm</w:t>
      </w:r>
      <w:proofErr w:type="spellEnd"/>
      <w:r w:rsidRPr="000D5442">
        <w:t>(</w:t>
      </w:r>
      <w:proofErr w:type="gramEnd"/>
      <w:r w:rsidRPr="000D5442">
        <w:t xml:space="preserve">formula = Y ~ D + T, family = </w:t>
      </w:r>
      <w:proofErr w:type="gramStart"/>
      <w:r w:rsidRPr="000D5442">
        <w:t>binomial(</w:t>
      </w:r>
      <w:proofErr w:type="gramEnd"/>
      <w:r w:rsidRPr="000D5442">
        <w:t>link = logit), data = set1)</w:t>
      </w:r>
    </w:p>
    <w:p w14:paraId="611EB04B" w14:textId="17BFEF84" w:rsidR="000D5442" w:rsidRDefault="000D5442" w:rsidP="000D5442">
      <w:pPr>
        <w:pStyle w:val="R-10"/>
      </w:pPr>
      <w:r>
        <w:t>&gt; summary(</w:t>
      </w:r>
      <w:proofErr w:type="gramStart"/>
      <w:r>
        <w:t>mod.fit</w:t>
      </w:r>
      <w:proofErr w:type="gramEnd"/>
      <w:r>
        <w:t>1)</w:t>
      </w:r>
    </w:p>
    <w:p w14:paraId="715E2714" w14:textId="77777777" w:rsidR="000D5442" w:rsidRDefault="000D5442" w:rsidP="000D5442">
      <w:pPr>
        <w:pStyle w:val="R-10"/>
      </w:pPr>
    </w:p>
    <w:p w14:paraId="440E1171" w14:textId="77777777" w:rsidR="000D5442" w:rsidRDefault="000D5442" w:rsidP="000D5442">
      <w:pPr>
        <w:pStyle w:val="R-10"/>
      </w:pPr>
      <w:r>
        <w:t>Call:</w:t>
      </w:r>
    </w:p>
    <w:p w14:paraId="6ABFFA88" w14:textId="77777777" w:rsidR="000D5442" w:rsidRDefault="000D5442" w:rsidP="000D5442">
      <w:pPr>
        <w:pStyle w:val="R-10"/>
      </w:pPr>
      <w:proofErr w:type="spellStart"/>
      <w:proofErr w:type="gramStart"/>
      <w:r>
        <w:t>glm</w:t>
      </w:r>
      <w:proofErr w:type="spellEnd"/>
      <w:r>
        <w:t>(</w:t>
      </w:r>
      <w:proofErr w:type="gramEnd"/>
      <w:r>
        <w:t xml:space="preserve">formula = Y ~ D + T, family = </w:t>
      </w:r>
      <w:proofErr w:type="gramStart"/>
      <w:r>
        <w:t>binomial(</w:t>
      </w:r>
      <w:proofErr w:type="gramEnd"/>
      <w:r>
        <w:t>link = logit), data = set1)</w:t>
      </w:r>
    </w:p>
    <w:p w14:paraId="61FB357B" w14:textId="77777777" w:rsidR="000D5442" w:rsidRDefault="000D5442" w:rsidP="000D5442">
      <w:pPr>
        <w:pStyle w:val="R-10"/>
      </w:pPr>
    </w:p>
    <w:p w14:paraId="7D3F961B" w14:textId="77777777" w:rsidR="000D5442" w:rsidRDefault="000D5442" w:rsidP="000D5442">
      <w:pPr>
        <w:pStyle w:val="R-10"/>
      </w:pPr>
      <w:r>
        <w:t>Coefficients:</w:t>
      </w:r>
    </w:p>
    <w:p w14:paraId="0B6E95A1" w14:textId="77777777" w:rsidR="000D5442" w:rsidRDefault="000D5442" w:rsidP="000D5442">
      <w:pPr>
        <w:pStyle w:val="R-10"/>
      </w:pPr>
      <w:r>
        <w:t xml:space="preserve">            Estimate Std. Error z value </w:t>
      </w:r>
      <w:proofErr w:type="spellStart"/>
      <w:r>
        <w:t>Pr</w:t>
      </w:r>
      <w:proofErr w:type="spellEnd"/>
      <w:r>
        <w:t xml:space="preserve">(&gt;|z|)   </w:t>
      </w:r>
    </w:p>
    <w:p w14:paraId="2C6EF2DE" w14:textId="77777777" w:rsidR="000D5442" w:rsidRDefault="000D5442" w:rsidP="000D5442">
      <w:pPr>
        <w:pStyle w:val="R-10"/>
      </w:pPr>
      <w:r>
        <w:t xml:space="preserve">(Intercept) -1.41734    </w:t>
      </w:r>
      <w:proofErr w:type="gramStart"/>
      <w:r>
        <w:t>1.09457  -</w:t>
      </w:r>
      <w:proofErr w:type="gramEnd"/>
      <w:r>
        <w:t>1.</w:t>
      </w:r>
      <w:proofErr w:type="gramStart"/>
      <w:r>
        <w:t>295  0.19536</w:t>
      </w:r>
      <w:proofErr w:type="gramEnd"/>
      <w:r>
        <w:t xml:space="preserve">   </w:t>
      </w:r>
    </w:p>
    <w:p w14:paraId="3767FD06" w14:textId="77777777" w:rsidR="000D5442" w:rsidRDefault="000D5442" w:rsidP="000D5442">
      <w:pPr>
        <w:pStyle w:val="R-10"/>
      </w:pPr>
      <w:r>
        <w:t xml:space="preserve">D            0.06868    0.02641   </w:t>
      </w:r>
      <w:proofErr w:type="gramStart"/>
      <w:r>
        <w:t>2.600  0.00931</w:t>
      </w:r>
      <w:proofErr w:type="gramEnd"/>
      <w:r>
        <w:t xml:space="preserve"> **</w:t>
      </w:r>
    </w:p>
    <w:p w14:paraId="2B62A8DF" w14:textId="77777777" w:rsidR="000D5442" w:rsidRDefault="000D5442" w:rsidP="000D5442">
      <w:pPr>
        <w:pStyle w:val="R-10"/>
      </w:pPr>
      <w:r>
        <w:t xml:space="preserve">T           -1.65895    </w:t>
      </w:r>
      <w:proofErr w:type="gramStart"/>
      <w:r>
        <w:t>0.92285  -</w:t>
      </w:r>
      <w:proofErr w:type="gramEnd"/>
      <w:r>
        <w:t>1.</w:t>
      </w:r>
      <w:proofErr w:type="gramStart"/>
      <w:r>
        <w:t>798  0.07224</w:t>
      </w:r>
      <w:proofErr w:type="gramEnd"/>
      <w:r>
        <w:t xml:space="preserve"> . </w:t>
      </w:r>
    </w:p>
    <w:p w14:paraId="02F536C0" w14:textId="77777777" w:rsidR="000D5442" w:rsidRDefault="000D5442" w:rsidP="000D5442">
      <w:pPr>
        <w:pStyle w:val="R-10"/>
      </w:pPr>
      <w:r>
        <w:t>---</w:t>
      </w:r>
    </w:p>
    <w:p w14:paraId="14421F05" w14:textId="77777777" w:rsidR="000D5442" w:rsidRDefault="000D5442" w:rsidP="000D5442">
      <w:pPr>
        <w:pStyle w:val="R-10"/>
      </w:pPr>
      <w:proofErr w:type="spellStart"/>
      <w:r>
        <w:t>Signif</w:t>
      </w:r>
      <w:proofErr w:type="spellEnd"/>
      <w:r>
        <w:t>. codes</w:t>
      </w:r>
      <w:proofErr w:type="gramStart"/>
      <w:r>
        <w:t>:  0 ‘</w:t>
      </w:r>
      <w:proofErr w:type="gramEnd"/>
      <w:r>
        <w:t xml:space="preserve">***’ </w:t>
      </w:r>
      <w:proofErr w:type="gramStart"/>
      <w:r>
        <w:t>0.001 ‘*</w:t>
      </w:r>
      <w:proofErr w:type="gramEnd"/>
      <w:r>
        <w:t xml:space="preserve">*’ </w:t>
      </w:r>
      <w:proofErr w:type="gramStart"/>
      <w:r>
        <w:t>0.01 ‘*</w:t>
      </w:r>
      <w:proofErr w:type="gramEnd"/>
      <w:r>
        <w:t xml:space="preserve">’ 0.05 ‘.’ 0.1 </w:t>
      </w:r>
      <w:proofErr w:type="gramStart"/>
      <w:r>
        <w:t>‘ ’</w:t>
      </w:r>
      <w:proofErr w:type="gramEnd"/>
      <w:r>
        <w:t xml:space="preserve"> 1</w:t>
      </w:r>
    </w:p>
    <w:p w14:paraId="47ACD04B" w14:textId="77777777" w:rsidR="000D5442" w:rsidRDefault="000D5442" w:rsidP="000D5442">
      <w:pPr>
        <w:pStyle w:val="R-10"/>
      </w:pPr>
    </w:p>
    <w:p w14:paraId="4BBFB70B" w14:textId="77777777" w:rsidR="000D5442" w:rsidRDefault="000D5442" w:rsidP="000D5442">
      <w:pPr>
        <w:pStyle w:val="R-10"/>
      </w:pPr>
      <w:r>
        <w:t>(Dispersion parameter for binomial family taken to be 1)</w:t>
      </w:r>
    </w:p>
    <w:p w14:paraId="14DE0D1F" w14:textId="77777777" w:rsidR="000D5442" w:rsidRDefault="000D5442" w:rsidP="000D5442">
      <w:pPr>
        <w:pStyle w:val="R-10"/>
      </w:pPr>
    </w:p>
    <w:p w14:paraId="25AA15DC" w14:textId="77777777" w:rsidR="000D5442" w:rsidRDefault="000D5442" w:rsidP="000D5442">
      <w:pPr>
        <w:pStyle w:val="R-10"/>
      </w:pPr>
      <w:r>
        <w:t xml:space="preserve">    Null deviance: </w:t>
      </w:r>
      <w:proofErr w:type="gramStart"/>
      <w:r>
        <w:t>46.180  on</w:t>
      </w:r>
      <w:proofErr w:type="gramEnd"/>
      <w:r>
        <w:t xml:space="preserve"> </w:t>
      </w:r>
      <w:proofErr w:type="gramStart"/>
      <w:r>
        <w:t>34  degrees</w:t>
      </w:r>
      <w:proofErr w:type="gramEnd"/>
      <w:r>
        <w:t xml:space="preserve"> of freedom</w:t>
      </w:r>
    </w:p>
    <w:p w14:paraId="09156A39" w14:textId="77777777" w:rsidR="000D5442" w:rsidRDefault="000D5442" w:rsidP="000D5442">
      <w:pPr>
        <w:pStyle w:val="R-10"/>
      </w:pPr>
      <w:r>
        <w:t xml:space="preserve">Residual deviance: </w:t>
      </w:r>
      <w:proofErr w:type="gramStart"/>
      <w:r>
        <w:t>30.138  on</w:t>
      </w:r>
      <w:proofErr w:type="gramEnd"/>
      <w:r>
        <w:t xml:space="preserve"> </w:t>
      </w:r>
      <w:proofErr w:type="gramStart"/>
      <w:r>
        <w:t>32  degrees</w:t>
      </w:r>
      <w:proofErr w:type="gramEnd"/>
      <w:r>
        <w:t xml:space="preserve"> of freedom</w:t>
      </w:r>
    </w:p>
    <w:p w14:paraId="1598C342" w14:textId="77777777" w:rsidR="000D5442" w:rsidRDefault="000D5442" w:rsidP="000D5442">
      <w:pPr>
        <w:pStyle w:val="R-10"/>
      </w:pPr>
      <w:r>
        <w:t>AIC: 36.138</w:t>
      </w:r>
    </w:p>
    <w:p w14:paraId="20877772" w14:textId="77777777" w:rsidR="000D5442" w:rsidRDefault="000D5442" w:rsidP="000D5442">
      <w:pPr>
        <w:pStyle w:val="R-10"/>
      </w:pPr>
    </w:p>
    <w:p w14:paraId="07FE1A4C" w14:textId="77777777" w:rsidR="000D5442" w:rsidRDefault="000D5442" w:rsidP="000D5442">
      <w:pPr>
        <w:pStyle w:val="R-10"/>
      </w:pPr>
      <w:r>
        <w:t>Number of Fisher Scoring iterations: 5</w:t>
      </w:r>
    </w:p>
    <w:p w14:paraId="2AB32AB7" w14:textId="77777777" w:rsidR="00DB3797" w:rsidRDefault="00DB3797" w:rsidP="000D5442">
      <w:pPr>
        <w:pStyle w:val="R-10"/>
      </w:pPr>
    </w:p>
    <w:p w14:paraId="0E03C0E0" w14:textId="77777777" w:rsidR="001364CA" w:rsidRDefault="001364CA" w:rsidP="000D5442">
      <w:pPr>
        <w:pStyle w:val="R-10"/>
      </w:pPr>
    </w:p>
    <w:p w14:paraId="303B1BAF" w14:textId="4CF073B7" w:rsidR="000D5442" w:rsidRDefault="000D5442" w:rsidP="000D5442">
      <w:pPr>
        <w:pStyle w:val="R-10"/>
      </w:pPr>
      <w:r>
        <w:t xml:space="preserve">&gt; </w:t>
      </w:r>
      <w:proofErr w:type="gramStart"/>
      <w:r>
        <w:t>mod.fit</w:t>
      </w:r>
      <w:proofErr w:type="gramEnd"/>
      <w:r>
        <w:t xml:space="preserve">2 &lt;- </w:t>
      </w:r>
      <w:proofErr w:type="spellStart"/>
      <w:proofErr w:type="gramStart"/>
      <w:r>
        <w:t>glm</w:t>
      </w:r>
      <w:proofErr w:type="spellEnd"/>
      <w:r>
        <w:t>(</w:t>
      </w:r>
      <w:proofErr w:type="gramEnd"/>
      <w:r>
        <w:t xml:space="preserve">formula = Y ~ D + T + </w:t>
      </w:r>
      <w:proofErr w:type="gramStart"/>
      <w:r>
        <w:t>D:T</w:t>
      </w:r>
      <w:proofErr w:type="gramEnd"/>
      <w:r>
        <w:t xml:space="preserve">, family = </w:t>
      </w:r>
      <w:proofErr w:type="gramStart"/>
      <w:r>
        <w:t>binomial(</w:t>
      </w:r>
      <w:proofErr w:type="gramEnd"/>
      <w:r>
        <w:t>link = logit), data = set1)</w:t>
      </w:r>
    </w:p>
    <w:p w14:paraId="66C9241B" w14:textId="2FBE3E38" w:rsidR="000D5442" w:rsidRDefault="000D5442" w:rsidP="000D5442">
      <w:pPr>
        <w:pStyle w:val="R-10"/>
      </w:pPr>
      <w:r>
        <w:t>&gt; summary(</w:t>
      </w:r>
      <w:proofErr w:type="gramStart"/>
      <w:r>
        <w:t>mod.fit</w:t>
      </w:r>
      <w:proofErr w:type="gramEnd"/>
      <w:r>
        <w:t>2)</w:t>
      </w:r>
    </w:p>
    <w:p w14:paraId="4D7B17B2" w14:textId="77777777" w:rsidR="000D5442" w:rsidRDefault="000D5442" w:rsidP="000D5442">
      <w:pPr>
        <w:pStyle w:val="R-10"/>
      </w:pPr>
    </w:p>
    <w:p w14:paraId="0648D31F" w14:textId="77777777" w:rsidR="000D5442" w:rsidRDefault="000D5442" w:rsidP="000D5442">
      <w:pPr>
        <w:pStyle w:val="R-10"/>
      </w:pPr>
      <w:r>
        <w:t>Call:</w:t>
      </w:r>
    </w:p>
    <w:p w14:paraId="32D7FC5E" w14:textId="77777777" w:rsidR="000D5442" w:rsidRDefault="000D5442" w:rsidP="000D5442">
      <w:pPr>
        <w:pStyle w:val="R-10"/>
      </w:pPr>
      <w:proofErr w:type="spellStart"/>
      <w:proofErr w:type="gramStart"/>
      <w:r>
        <w:t>glm</w:t>
      </w:r>
      <w:proofErr w:type="spellEnd"/>
      <w:r>
        <w:t>(</w:t>
      </w:r>
      <w:proofErr w:type="gramEnd"/>
      <w:r>
        <w:t xml:space="preserve">formula = Y ~ D + T + </w:t>
      </w:r>
      <w:proofErr w:type="gramStart"/>
      <w:r>
        <w:t>D:T</w:t>
      </w:r>
      <w:proofErr w:type="gramEnd"/>
      <w:r>
        <w:t xml:space="preserve">, family = </w:t>
      </w:r>
      <w:proofErr w:type="gramStart"/>
      <w:r>
        <w:t>binomial(</w:t>
      </w:r>
      <w:proofErr w:type="gramEnd"/>
      <w:r>
        <w:t xml:space="preserve">link = logit), </w:t>
      </w:r>
    </w:p>
    <w:p w14:paraId="22F96D27" w14:textId="77777777" w:rsidR="000D5442" w:rsidRDefault="000D5442" w:rsidP="000D5442">
      <w:pPr>
        <w:pStyle w:val="R-10"/>
      </w:pPr>
      <w:r>
        <w:t xml:space="preserve">    data = set1)</w:t>
      </w:r>
    </w:p>
    <w:p w14:paraId="55DD4430" w14:textId="77777777" w:rsidR="000D5442" w:rsidRDefault="000D5442" w:rsidP="000D5442">
      <w:pPr>
        <w:pStyle w:val="R-10"/>
      </w:pPr>
    </w:p>
    <w:p w14:paraId="248DC92B" w14:textId="77777777" w:rsidR="000D5442" w:rsidRDefault="000D5442" w:rsidP="000D5442">
      <w:pPr>
        <w:pStyle w:val="R-10"/>
      </w:pPr>
      <w:r>
        <w:lastRenderedPageBreak/>
        <w:t>Coefficients:</w:t>
      </w:r>
    </w:p>
    <w:p w14:paraId="6E6B4764" w14:textId="77777777" w:rsidR="000D5442" w:rsidRDefault="000D5442" w:rsidP="000D5442">
      <w:pPr>
        <w:pStyle w:val="R-10"/>
      </w:pPr>
      <w:r>
        <w:t xml:space="preserve">            Estimate Std. Error z value </w:t>
      </w:r>
      <w:proofErr w:type="spellStart"/>
      <w:r>
        <w:t>Pr</w:t>
      </w:r>
      <w:proofErr w:type="spellEnd"/>
      <w:r>
        <w:t xml:space="preserve">(&gt;|z|)  </w:t>
      </w:r>
    </w:p>
    <w:p w14:paraId="249EC031" w14:textId="77777777" w:rsidR="000D5442" w:rsidRDefault="000D5442" w:rsidP="000D5442">
      <w:pPr>
        <w:pStyle w:val="R-10"/>
      </w:pPr>
      <w:r>
        <w:t>(</w:t>
      </w:r>
      <w:proofErr w:type="gramStart"/>
      <w:r>
        <w:t>Intercept)  0.04979</w:t>
      </w:r>
      <w:proofErr w:type="gramEnd"/>
      <w:r>
        <w:t xml:space="preserve">    1.46940   0.034   0.9730  </w:t>
      </w:r>
    </w:p>
    <w:p w14:paraId="793FCAD3" w14:textId="77777777" w:rsidR="000D5442" w:rsidRDefault="000D5442" w:rsidP="000D5442">
      <w:pPr>
        <w:pStyle w:val="R-10"/>
      </w:pPr>
      <w:r>
        <w:t xml:space="preserve">D            0.02848    0.03429   0.831   0.4062  </w:t>
      </w:r>
    </w:p>
    <w:p w14:paraId="1F54F53E" w14:textId="77777777" w:rsidR="000D5442" w:rsidRDefault="000D5442" w:rsidP="000D5442">
      <w:pPr>
        <w:pStyle w:val="R-10"/>
      </w:pPr>
      <w:r>
        <w:t xml:space="preserve">T           -4.47224    </w:t>
      </w:r>
      <w:proofErr w:type="gramStart"/>
      <w:r>
        <w:t>2.46707  -</w:t>
      </w:r>
      <w:proofErr w:type="gramEnd"/>
      <w:r>
        <w:t xml:space="preserve">1.813   </w:t>
      </w:r>
      <w:proofErr w:type="gramStart"/>
      <w:r>
        <w:t>0.0699 .</w:t>
      </w:r>
      <w:proofErr w:type="gramEnd"/>
    </w:p>
    <w:p w14:paraId="19511747" w14:textId="77777777" w:rsidR="000D5442" w:rsidRDefault="000D5442" w:rsidP="000D5442">
      <w:pPr>
        <w:pStyle w:val="R-10"/>
      </w:pPr>
      <w:proofErr w:type="gramStart"/>
      <w:r>
        <w:t>D:T</w:t>
      </w:r>
      <w:proofErr w:type="gramEnd"/>
      <w:r>
        <w:t xml:space="preserve">          0.07460    0.05777   1.291   0.1966  </w:t>
      </w:r>
    </w:p>
    <w:p w14:paraId="56F6CAC5" w14:textId="77777777" w:rsidR="000D5442" w:rsidRDefault="000D5442" w:rsidP="000D5442">
      <w:pPr>
        <w:pStyle w:val="R-10"/>
      </w:pPr>
      <w:r>
        <w:t>---</w:t>
      </w:r>
    </w:p>
    <w:p w14:paraId="54CDC873" w14:textId="77777777" w:rsidR="000D5442" w:rsidRDefault="000D5442" w:rsidP="000D5442">
      <w:pPr>
        <w:pStyle w:val="R-10"/>
      </w:pPr>
      <w:proofErr w:type="spellStart"/>
      <w:r>
        <w:t>Signif</w:t>
      </w:r>
      <w:proofErr w:type="spellEnd"/>
      <w:r>
        <w:t>. codes</w:t>
      </w:r>
      <w:proofErr w:type="gramStart"/>
      <w:r>
        <w:t>:  0 ‘</w:t>
      </w:r>
      <w:proofErr w:type="gramEnd"/>
      <w:r>
        <w:t xml:space="preserve">***’ </w:t>
      </w:r>
      <w:proofErr w:type="gramStart"/>
      <w:r>
        <w:t>0.001 ‘*</w:t>
      </w:r>
      <w:proofErr w:type="gramEnd"/>
      <w:r>
        <w:t xml:space="preserve">*’ </w:t>
      </w:r>
      <w:proofErr w:type="gramStart"/>
      <w:r>
        <w:t>0.01 ‘*</w:t>
      </w:r>
      <w:proofErr w:type="gramEnd"/>
      <w:r>
        <w:t xml:space="preserve">’ 0.05 ‘.’ 0.1 </w:t>
      </w:r>
      <w:proofErr w:type="gramStart"/>
      <w:r>
        <w:t>‘ ’</w:t>
      </w:r>
      <w:proofErr w:type="gramEnd"/>
      <w:r>
        <w:t xml:space="preserve"> 1</w:t>
      </w:r>
    </w:p>
    <w:p w14:paraId="758FB84B" w14:textId="77777777" w:rsidR="000D5442" w:rsidRDefault="000D5442" w:rsidP="000D5442">
      <w:pPr>
        <w:pStyle w:val="R-10"/>
      </w:pPr>
    </w:p>
    <w:p w14:paraId="259E1141" w14:textId="77777777" w:rsidR="000D5442" w:rsidRDefault="000D5442" w:rsidP="000D5442">
      <w:pPr>
        <w:pStyle w:val="R-10"/>
      </w:pPr>
      <w:r>
        <w:t>(Dispersion parameter for binomial family taken to be 1)</w:t>
      </w:r>
    </w:p>
    <w:p w14:paraId="3C08B5C4" w14:textId="77777777" w:rsidR="000D5442" w:rsidRDefault="000D5442" w:rsidP="000D5442">
      <w:pPr>
        <w:pStyle w:val="R-10"/>
      </w:pPr>
    </w:p>
    <w:p w14:paraId="35320129" w14:textId="77777777" w:rsidR="000D5442" w:rsidRDefault="000D5442" w:rsidP="000D5442">
      <w:pPr>
        <w:pStyle w:val="R-10"/>
      </w:pPr>
      <w:r>
        <w:t xml:space="preserve">    Null deviance: </w:t>
      </w:r>
      <w:proofErr w:type="gramStart"/>
      <w:r>
        <w:t>46.180  on</w:t>
      </w:r>
      <w:proofErr w:type="gramEnd"/>
      <w:r>
        <w:t xml:space="preserve"> </w:t>
      </w:r>
      <w:proofErr w:type="gramStart"/>
      <w:r>
        <w:t>34  degrees</w:t>
      </w:r>
      <w:proofErr w:type="gramEnd"/>
      <w:r>
        <w:t xml:space="preserve"> of freedom</w:t>
      </w:r>
    </w:p>
    <w:p w14:paraId="5A635D61" w14:textId="77777777" w:rsidR="000D5442" w:rsidRDefault="000D5442" w:rsidP="000D5442">
      <w:pPr>
        <w:pStyle w:val="R-10"/>
      </w:pPr>
      <w:r>
        <w:t xml:space="preserve">Residual deviance: </w:t>
      </w:r>
      <w:proofErr w:type="gramStart"/>
      <w:r>
        <w:t>28.321  on</w:t>
      </w:r>
      <w:proofErr w:type="gramEnd"/>
      <w:r>
        <w:t xml:space="preserve"> </w:t>
      </w:r>
      <w:proofErr w:type="gramStart"/>
      <w:r>
        <w:t>31  degrees</w:t>
      </w:r>
      <w:proofErr w:type="gramEnd"/>
      <w:r>
        <w:t xml:space="preserve"> of freedom</w:t>
      </w:r>
    </w:p>
    <w:p w14:paraId="31024A20" w14:textId="77777777" w:rsidR="000D5442" w:rsidRDefault="000D5442" w:rsidP="000D5442">
      <w:pPr>
        <w:pStyle w:val="R-10"/>
      </w:pPr>
      <w:r>
        <w:t>AIC: 36.321</w:t>
      </w:r>
    </w:p>
    <w:p w14:paraId="3FE27914" w14:textId="77777777" w:rsidR="000D5442" w:rsidRDefault="000D5442" w:rsidP="000D5442">
      <w:pPr>
        <w:pStyle w:val="R-10"/>
      </w:pPr>
    </w:p>
    <w:p w14:paraId="6E4BCABB" w14:textId="77777777" w:rsidR="000D5442" w:rsidRDefault="000D5442" w:rsidP="000D5442">
      <w:pPr>
        <w:pStyle w:val="R-10"/>
      </w:pPr>
      <w:r>
        <w:t>Number of Fisher Scoring iterations: 6</w:t>
      </w:r>
    </w:p>
    <w:p w14:paraId="6CAD594C" w14:textId="77777777" w:rsidR="000D5442" w:rsidRDefault="000D5442" w:rsidP="000D5442">
      <w:pPr>
        <w:pStyle w:val="R-10"/>
      </w:pPr>
    </w:p>
    <w:p w14:paraId="5147B211" w14:textId="77777777" w:rsidR="000D5442" w:rsidRDefault="000D5442" w:rsidP="000D5442">
      <w:pPr>
        <w:pStyle w:val="R-10"/>
      </w:pPr>
    </w:p>
    <w:p w14:paraId="468720F3" w14:textId="48557114" w:rsidR="000D5442" w:rsidRDefault="000D5442" w:rsidP="000D5442">
      <w:pPr>
        <w:pStyle w:val="R-10"/>
      </w:pPr>
      <w:r>
        <w:t xml:space="preserve">&gt; </w:t>
      </w:r>
      <w:proofErr w:type="gramStart"/>
      <w:r>
        <w:t>mod.fit</w:t>
      </w:r>
      <w:proofErr w:type="gramEnd"/>
      <w:r>
        <w:t xml:space="preserve">3 &lt;- </w:t>
      </w:r>
      <w:proofErr w:type="spellStart"/>
      <w:proofErr w:type="gramStart"/>
      <w:r>
        <w:t>glm</w:t>
      </w:r>
      <w:proofErr w:type="spellEnd"/>
      <w:r>
        <w:t>(</w:t>
      </w:r>
      <w:proofErr w:type="gramEnd"/>
      <w:r>
        <w:t xml:space="preserve">formula = Y ~ D + T + I(D^2), family = </w:t>
      </w:r>
      <w:proofErr w:type="gramStart"/>
      <w:r>
        <w:t>binomial(</w:t>
      </w:r>
      <w:proofErr w:type="gramEnd"/>
      <w:r>
        <w:t>link = logit), data = set1)</w:t>
      </w:r>
    </w:p>
    <w:p w14:paraId="4DD88F4E" w14:textId="77A575D3" w:rsidR="000D5442" w:rsidRDefault="000D5442" w:rsidP="000D5442">
      <w:pPr>
        <w:pStyle w:val="R-10"/>
      </w:pPr>
      <w:r>
        <w:t>&gt; summary(</w:t>
      </w:r>
      <w:proofErr w:type="gramStart"/>
      <w:r>
        <w:t>mod.fit</w:t>
      </w:r>
      <w:proofErr w:type="gramEnd"/>
      <w:r>
        <w:t>3)</w:t>
      </w:r>
    </w:p>
    <w:p w14:paraId="07FE7982" w14:textId="77777777" w:rsidR="000D5442" w:rsidRDefault="000D5442" w:rsidP="000D5442">
      <w:pPr>
        <w:pStyle w:val="R-10"/>
      </w:pPr>
    </w:p>
    <w:p w14:paraId="48881F5B" w14:textId="77777777" w:rsidR="000D5442" w:rsidRDefault="000D5442" w:rsidP="000D5442">
      <w:pPr>
        <w:pStyle w:val="R-10"/>
      </w:pPr>
      <w:r>
        <w:t>Call:</w:t>
      </w:r>
    </w:p>
    <w:p w14:paraId="2927C991" w14:textId="77777777" w:rsidR="000D5442" w:rsidRDefault="000D5442" w:rsidP="000D5442">
      <w:pPr>
        <w:pStyle w:val="R-10"/>
      </w:pPr>
      <w:proofErr w:type="spellStart"/>
      <w:proofErr w:type="gramStart"/>
      <w:r>
        <w:t>glm</w:t>
      </w:r>
      <w:proofErr w:type="spellEnd"/>
      <w:r>
        <w:t>(</w:t>
      </w:r>
      <w:proofErr w:type="gramEnd"/>
      <w:r>
        <w:t xml:space="preserve">formula = Y ~ D + T + I(D^2), family = </w:t>
      </w:r>
      <w:proofErr w:type="gramStart"/>
      <w:r>
        <w:t>binomial(</w:t>
      </w:r>
      <w:proofErr w:type="gramEnd"/>
      <w:r>
        <w:t xml:space="preserve">link = logit), </w:t>
      </w:r>
    </w:p>
    <w:p w14:paraId="766C7B8A" w14:textId="77777777" w:rsidR="000D5442" w:rsidRDefault="000D5442" w:rsidP="000D5442">
      <w:pPr>
        <w:pStyle w:val="R-10"/>
      </w:pPr>
      <w:r>
        <w:t xml:space="preserve">    data = set1)</w:t>
      </w:r>
    </w:p>
    <w:p w14:paraId="3ACC625B" w14:textId="77777777" w:rsidR="000D5442" w:rsidRDefault="000D5442" w:rsidP="000D5442">
      <w:pPr>
        <w:pStyle w:val="R-10"/>
      </w:pPr>
    </w:p>
    <w:p w14:paraId="4DE61566" w14:textId="77777777" w:rsidR="000D5442" w:rsidRDefault="000D5442" w:rsidP="000D5442">
      <w:pPr>
        <w:pStyle w:val="R-10"/>
      </w:pPr>
      <w:r>
        <w:t>Coefficients:</w:t>
      </w:r>
    </w:p>
    <w:p w14:paraId="0ECFC9D1" w14:textId="77777777" w:rsidR="000D5442" w:rsidRDefault="000D5442" w:rsidP="000D5442">
      <w:pPr>
        <w:pStyle w:val="R-10"/>
      </w:pPr>
      <w:r>
        <w:t xml:space="preserve">              Estimate Std. Error z value </w:t>
      </w:r>
      <w:proofErr w:type="spellStart"/>
      <w:r>
        <w:t>Pr</w:t>
      </w:r>
      <w:proofErr w:type="spellEnd"/>
      <w:r>
        <w:t xml:space="preserve">(&gt;|z|)  </w:t>
      </w:r>
    </w:p>
    <w:p w14:paraId="547E0FA5" w14:textId="77777777" w:rsidR="000D5442" w:rsidRDefault="000D5442" w:rsidP="000D5442">
      <w:pPr>
        <w:pStyle w:val="R-10"/>
      </w:pPr>
      <w:r>
        <w:t>(Intercept) -1.548e+</w:t>
      </w:r>
      <w:proofErr w:type="gramStart"/>
      <w:r>
        <w:t>00  2</w:t>
      </w:r>
      <w:proofErr w:type="gramEnd"/>
      <w:r>
        <w:t>.200e+</w:t>
      </w:r>
      <w:proofErr w:type="gramStart"/>
      <w:r>
        <w:t>00  -</w:t>
      </w:r>
      <w:proofErr w:type="gramEnd"/>
      <w:r>
        <w:t xml:space="preserve">0.704   0.4817  </w:t>
      </w:r>
    </w:p>
    <w:p w14:paraId="032B1A0B" w14:textId="77777777" w:rsidR="000D5442" w:rsidRDefault="000D5442" w:rsidP="000D5442">
      <w:pPr>
        <w:pStyle w:val="R-10"/>
      </w:pPr>
      <w:r>
        <w:t>D            7.539e-</w:t>
      </w:r>
      <w:proofErr w:type="gramStart"/>
      <w:r>
        <w:t>02  1.013e</w:t>
      </w:r>
      <w:proofErr w:type="gramEnd"/>
      <w:r>
        <w:t xml:space="preserve">-01   0.744   0.4569  </w:t>
      </w:r>
    </w:p>
    <w:p w14:paraId="2792B718" w14:textId="77777777" w:rsidR="000D5442" w:rsidRDefault="000D5442" w:rsidP="000D5442">
      <w:pPr>
        <w:pStyle w:val="R-10"/>
      </w:pPr>
      <w:r>
        <w:t>T           -1.642e+</w:t>
      </w:r>
      <w:proofErr w:type="gramStart"/>
      <w:r>
        <w:t>00  9.568e</w:t>
      </w:r>
      <w:proofErr w:type="gramEnd"/>
      <w:r>
        <w:t>-</w:t>
      </w:r>
      <w:proofErr w:type="gramStart"/>
      <w:r>
        <w:t>01  -</w:t>
      </w:r>
      <w:proofErr w:type="gramEnd"/>
      <w:r>
        <w:t xml:space="preserve">1.716   </w:t>
      </w:r>
      <w:proofErr w:type="gramStart"/>
      <w:r>
        <w:t>0.0862 .</w:t>
      </w:r>
      <w:proofErr w:type="gramEnd"/>
    </w:p>
    <w:p w14:paraId="4286D5CF" w14:textId="77777777" w:rsidR="000D5442" w:rsidRDefault="000D5442" w:rsidP="000D5442">
      <w:pPr>
        <w:pStyle w:val="R-10"/>
      </w:pPr>
      <w:r>
        <w:t>I(D^2)      -7.499e-</w:t>
      </w:r>
      <w:proofErr w:type="gramStart"/>
      <w:r>
        <w:t>05  1.085e</w:t>
      </w:r>
      <w:proofErr w:type="gramEnd"/>
      <w:r>
        <w:t>-</w:t>
      </w:r>
      <w:proofErr w:type="gramStart"/>
      <w:r>
        <w:t>03  -</w:t>
      </w:r>
      <w:proofErr w:type="gramEnd"/>
      <w:r>
        <w:t xml:space="preserve">0.069   0.9449  </w:t>
      </w:r>
    </w:p>
    <w:p w14:paraId="49C5389F" w14:textId="77777777" w:rsidR="000D5442" w:rsidRDefault="000D5442" w:rsidP="000D5442">
      <w:pPr>
        <w:pStyle w:val="R-10"/>
      </w:pPr>
      <w:r>
        <w:t>---</w:t>
      </w:r>
    </w:p>
    <w:p w14:paraId="2E19FE1C" w14:textId="77777777" w:rsidR="000D5442" w:rsidRDefault="000D5442" w:rsidP="000D5442">
      <w:pPr>
        <w:pStyle w:val="R-10"/>
      </w:pPr>
      <w:proofErr w:type="spellStart"/>
      <w:r>
        <w:t>Signif</w:t>
      </w:r>
      <w:proofErr w:type="spellEnd"/>
      <w:r>
        <w:t>. codes</w:t>
      </w:r>
      <w:proofErr w:type="gramStart"/>
      <w:r>
        <w:t>:  0 ‘</w:t>
      </w:r>
      <w:proofErr w:type="gramEnd"/>
      <w:r>
        <w:t xml:space="preserve">***’ </w:t>
      </w:r>
      <w:proofErr w:type="gramStart"/>
      <w:r>
        <w:t>0.001 ‘*</w:t>
      </w:r>
      <w:proofErr w:type="gramEnd"/>
      <w:r>
        <w:t xml:space="preserve">*’ </w:t>
      </w:r>
      <w:proofErr w:type="gramStart"/>
      <w:r>
        <w:t>0.01 ‘*</w:t>
      </w:r>
      <w:proofErr w:type="gramEnd"/>
      <w:r>
        <w:t xml:space="preserve">’ 0.05 ‘.’ 0.1 </w:t>
      </w:r>
      <w:proofErr w:type="gramStart"/>
      <w:r>
        <w:t>‘ ’</w:t>
      </w:r>
      <w:proofErr w:type="gramEnd"/>
      <w:r>
        <w:t xml:space="preserve"> 1</w:t>
      </w:r>
    </w:p>
    <w:p w14:paraId="3636438D" w14:textId="77777777" w:rsidR="000D5442" w:rsidRDefault="000D5442" w:rsidP="000D5442">
      <w:pPr>
        <w:pStyle w:val="R-10"/>
      </w:pPr>
    </w:p>
    <w:p w14:paraId="5ACA47B8" w14:textId="77777777" w:rsidR="000D5442" w:rsidRDefault="000D5442" w:rsidP="000D5442">
      <w:pPr>
        <w:pStyle w:val="R-10"/>
      </w:pPr>
      <w:r>
        <w:t>(Dispersion parameter for binomial family taken to be 1)</w:t>
      </w:r>
    </w:p>
    <w:p w14:paraId="1D2E5355" w14:textId="77777777" w:rsidR="000D5442" w:rsidRDefault="000D5442" w:rsidP="000D5442">
      <w:pPr>
        <w:pStyle w:val="R-10"/>
      </w:pPr>
    </w:p>
    <w:p w14:paraId="153FB687" w14:textId="77777777" w:rsidR="000D5442" w:rsidRDefault="000D5442" w:rsidP="000D5442">
      <w:pPr>
        <w:pStyle w:val="R-10"/>
      </w:pPr>
      <w:r>
        <w:t xml:space="preserve">    Null deviance: </w:t>
      </w:r>
      <w:proofErr w:type="gramStart"/>
      <w:r>
        <w:t>46.180  on</w:t>
      </w:r>
      <w:proofErr w:type="gramEnd"/>
      <w:r>
        <w:t xml:space="preserve"> </w:t>
      </w:r>
      <w:proofErr w:type="gramStart"/>
      <w:r>
        <w:t>34  degrees</w:t>
      </w:r>
      <w:proofErr w:type="gramEnd"/>
      <w:r>
        <w:t xml:space="preserve"> of freedom</w:t>
      </w:r>
    </w:p>
    <w:p w14:paraId="484A19EE" w14:textId="77777777" w:rsidR="000D5442" w:rsidRDefault="000D5442" w:rsidP="000D5442">
      <w:pPr>
        <w:pStyle w:val="R-10"/>
      </w:pPr>
      <w:r>
        <w:t xml:space="preserve">Residual deviance: </w:t>
      </w:r>
      <w:proofErr w:type="gramStart"/>
      <w:r>
        <w:t>30.133  on</w:t>
      </w:r>
      <w:proofErr w:type="gramEnd"/>
      <w:r>
        <w:t xml:space="preserve"> </w:t>
      </w:r>
      <w:proofErr w:type="gramStart"/>
      <w:r>
        <w:t>31  degrees</w:t>
      </w:r>
      <w:proofErr w:type="gramEnd"/>
      <w:r>
        <w:t xml:space="preserve"> of freedom</w:t>
      </w:r>
    </w:p>
    <w:p w14:paraId="5DD1A4D6" w14:textId="77777777" w:rsidR="000D5442" w:rsidRDefault="000D5442" w:rsidP="000D5442">
      <w:pPr>
        <w:pStyle w:val="R-10"/>
      </w:pPr>
      <w:r>
        <w:t>AIC: 38.133</w:t>
      </w:r>
    </w:p>
    <w:p w14:paraId="4EAD9CBA" w14:textId="77777777" w:rsidR="000D5442" w:rsidRDefault="000D5442" w:rsidP="000D5442">
      <w:pPr>
        <w:pStyle w:val="R-10"/>
      </w:pPr>
    </w:p>
    <w:p w14:paraId="62924926" w14:textId="7562767D" w:rsidR="000D5442" w:rsidRDefault="000D5442" w:rsidP="000D5442">
      <w:pPr>
        <w:pStyle w:val="R-10"/>
      </w:pPr>
      <w:r>
        <w:t>Number of Fisher Scoring iterations: 7</w:t>
      </w:r>
    </w:p>
    <w:p w14:paraId="129C9E0F" w14:textId="77777777" w:rsidR="000D5442" w:rsidRDefault="000D5442" w:rsidP="000D5442">
      <w:pPr>
        <w:pStyle w:val="ListParagraph"/>
      </w:pPr>
    </w:p>
    <w:p w14:paraId="46539757" w14:textId="2ED76224" w:rsidR="000D5442" w:rsidRDefault="00DB3797" w:rsidP="000D5442">
      <w:pPr>
        <w:pStyle w:val="ListParagraph"/>
      </w:pPr>
      <w:r w:rsidRPr="00DB3797">
        <w:rPr>
          <w:position w:val="-50"/>
        </w:rPr>
        <w:object w:dxaOrig="5220" w:dyaOrig="1080" w14:anchorId="2A395A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0.45pt;height:54.45pt" o:ole="">
            <v:imagedata r:id="rId7" o:title=""/>
          </v:shape>
          <o:OLEObject Type="Embed" ProgID="Equation.DSMT4" ShapeID="_x0000_i1025" DrawAspect="Content" ObjectID="_1835179045" r:id="rId8"/>
        </w:object>
      </w:r>
    </w:p>
    <w:p w14:paraId="31531AF9" w14:textId="77777777" w:rsidR="00DB3797" w:rsidRDefault="00DB3797" w:rsidP="000D5442">
      <w:pPr>
        <w:pStyle w:val="ListParagraph"/>
      </w:pPr>
    </w:p>
    <w:p w14:paraId="16B1FC60" w14:textId="40AC08BF" w:rsidR="0046099F" w:rsidRDefault="00F02CC4" w:rsidP="00F02CC4">
      <w:pPr>
        <w:pStyle w:val="ListParagraph"/>
        <w:numPr>
          <w:ilvl w:val="0"/>
          <w:numId w:val="24"/>
        </w:numPr>
      </w:pPr>
      <w:r w:rsidRPr="00F02CC4">
        <w:t>(5 points)</w:t>
      </w:r>
      <w:r>
        <w:t xml:space="preserve"> </w:t>
      </w:r>
      <w:r w:rsidRPr="00F02CC4">
        <w:t>Propose a situation where Model #2 may</w:t>
      </w:r>
      <w:r w:rsidR="0046099F">
        <w:t xml:space="preserve"> </w:t>
      </w:r>
      <w:r w:rsidRPr="00F02CC4">
        <w:t>be appropriate in the context of the application. Perform the appropriate LRT to determine if the interaction term is important.</w:t>
      </w:r>
    </w:p>
    <w:p w14:paraId="3667A3B6" w14:textId="77777777" w:rsidR="0046099F" w:rsidRDefault="0046099F" w:rsidP="0046099F">
      <w:pPr>
        <w:pStyle w:val="ListParagraph"/>
      </w:pPr>
    </w:p>
    <w:p w14:paraId="034A4C58" w14:textId="77777777" w:rsidR="00A6122E" w:rsidRDefault="00A6122E" w:rsidP="00A6122E">
      <w:pPr>
        <w:pStyle w:val="ListParagraph"/>
      </w:pPr>
      <w:r w:rsidRPr="00A6122E">
        <w:t xml:space="preserve">Situation: The duration of surgery </w:t>
      </w:r>
      <w:proofErr w:type="gramStart"/>
      <w:r w:rsidRPr="00A6122E">
        <w:t>has an effect on</w:t>
      </w:r>
      <w:proofErr w:type="gramEnd"/>
      <w:r w:rsidRPr="00A6122E">
        <w:t xml:space="preserve"> the probability of a sore throat; however, the amount of the effect changes depending on the device type. </w:t>
      </w:r>
    </w:p>
    <w:p w14:paraId="6713ED24" w14:textId="77777777" w:rsidR="00A6122E" w:rsidRDefault="00A6122E" w:rsidP="00A6122E">
      <w:pPr>
        <w:pStyle w:val="ListParagraph"/>
      </w:pPr>
    </w:p>
    <w:p w14:paraId="75D80E44" w14:textId="761B9272" w:rsidR="00A6122E" w:rsidRDefault="00A6122E" w:rsidP="00A6122E">
      <w:pPr>
        <w:pStyle w:val="R-10"/>
      </w:pPr>
      <w:r>
        <w:t>&gt; library(car)</w:t>
      </w:r>
    </w:p>
    <w:p w14:paraId="5CACBB82" w14:textId="71467AA4" w:rsidR="00A6122E" w:rsidRDefault="00A6122E" w:rsidP="00A6122E">
      <w:pPr>
        <w:pStyle w:val="R-10"/>
      </w:pPr>
      <w:r>
        <w:t>&gt; Anova(</w:t>
      </w:r>
      <w:proofErr w:type="gramStart"/>
      <w:r>
        <w:t>mod.fit</w:t>
      </w:r>
      <w:proofErr w:type="gramEnd"/>
      <w:r>
        <w:t>2)</w:t>
      </w:r>
    </w:p>
    <w:p w14:paraId="69A262A2" w14:textId="77777777" w:rsidR="00A6122E" w:rsidRDefault="00A6122E" w:rsidP="00A6122E">
      <w:pPr>
        <w:pStyle w:val="R-10"/>
      </w:pPr>
      <w:r>
        <w:t>Analysis of Deviance Table (Type II tests)</w:t>
      </w:r>
    </w:p>
    <w:p w14:paraId="15AEDD16" w14:textId="77777777" w:rsidR="00A6122E" w:rsidRDefault="00A6122E" w:rsidP="00A6122E">
      <w:pPr>
        <w:pStyle w:val="R-10"/>
      </w:pPr>
    </w:p>
    <w:p w14:paraId="70644E9C" w14:textId="77777777" w:rsidR="00A6122E" w:rsidRDefault="00A6122E" w:rsidP="00A6122E">
      <w:pPr>
        <w:pStyle w:val="R-10"/>
      </w:pPr>
      <w:r>
        <w:lastRenderedPageBreak/>
        <w:t>Response: Y</w:t>
      </w:r>
    </w:p>
    <w:p w14:paraId="5328AAA9" w14:textId="77777777" w:rsidR="00A6122E" w:rsidRDefault="00A6122E" w:rsidP="00A6122E">
      <w:pPr>
        <w:pStyle w:val="R-10"/>
      </w:pPr>
      <w:r>
        <w:t xml:space="preserve">    LR </w:t>
      </w:r>
      <w:proofErr w:type="spellStart"/>
      <w:r>
        <w:t>Chisq</w:t>
      </w:r>
      <w:proofErr w:type="spellEnd"/>
      <w:r>
        <w:t xml:space="preserve"> </w:t>
      </w:r>
      <w:proofErr w:type="spellStart"/>
      <w:r>
        <w:t>Df</w:t>
      </w:r>
      <w:proofErr w:type="spellEnd"/>
      <w:r>
        <w:t xml:space="preserve"> </w:t>
      </w:r>
      <w:proofErr w:type="spellStart"/>
      <w:r>
        <w:t>Pr</w:t>
      </w:r>
      <w:proofErr w:type="spellEnd"/>
      <w:r>
        <w:t>(&gt;</w:t>
      </w:r>
      <w:proofErr w:type="spellStart"/>
      <w:r>
        <w:t>Chisq</w:t>
      </w:r>
      <w:proofErr w:type="spellEnd"/>
      <w:r>
        <w:t xml:space="preserve">)    </w:t>
      </w:r>
    </w:p>
    <w:p w14:paraId="5A27F620" w14:textId="77777777" w:rsidR="00A6122E" w:rsidRDefault="00A6122E" w:rsidP="00A6122E">
      <w:pPr>
        <w:pStyle w:val="R-10"/>
      </w:pPr>
      <w:r>
        <w:t xml:space="preserve">D    </w:t>
      </w:r>
      <w:proofErr w:type="gramStart"/>
      <w:r>
        <w:t>12.4396  1</w:t>
      </w:r>
      <w:proofErr w:type="gramEnd"/>
      <w:r>
        <w:t xml:space="preserve">  0.0004203 ***</w:t>
      </w:r>
    </w:p>
    <w:p w14:paraId="4A1A1692" w14:textId="77777777" w:rsidR="00A6122E" w:rsidRDefault="00A6122E" w:rsidP="00A6122E">
      <w:pPr>
        <w:pStyle w:val="R-10"/>
      </w:pPr>
      <w:r>
        <w:t xml:space="preserve">T     </w:t>
      </w:r>
      <w:proofErr w:type="gramStart"/>
      <w:r>
        <w:t>3.5134  1</w:t>
      </w:r>
      <w:proofErr w:type="gramEnd"/>
      <w:r>
        <w:t xml:space="preserve">  </w:t>
      </w:r>
      <w:proofErr w:type="gramStart"/>
      <w:r>
        <w:t>0.0608744 .</w:t>
      </w:r>
      <w:proofErr w:type="gramEnd"/>
      <w:r>
        <w:t xml:space="preserve">  </w:t>
      </w:r>
    </w:p>
    <w:p w14:paraId="65E0BCEC" w14:textId="77777777" w:rsidR="00A6122E" w:rsidRDefault="00A6122E" w:rsidP="00A6122E">
      <w:pPr>
        <w:pStyle w:val="R-10"/>
      </w:pPr>
      <w:proofErr w:type="gramStart"/>
      <w:r>
        <w:t>D:T</w:t>
      </w:r>
      <w:proofErr w:type="gramEnd"/>
      <w:r>
        <w:t xml:space="preserve">   </w:t>
      </w:r>
      <w:proofErr w:type="gramStart"/>
      <w:r>
        <w:t>1.8169  1</w:t>
      </w:r>
      <w:proofErr w:type="gramEnd"/>
      <w:r>
        <w:t xml:space="preserve">  0.1776844    </w:t>
      </w:r>
    </w:p>
    <w:p w14:paraId="79BC9A6C" w14:textId="77777777" w:rsidR="00A6122E" w:rsidRDefault="00A6122E" w:rsidP="00A6122E">
      <w:pPr>
        <w:pStyle w:val="R-10"/>
      </w:pPr>
      <w:r>
        <w:t>---</w:t>
      </w:r>
    </w:p>
    <w:p w14:paraId="23287681" w14:textId="537D28A1" w:rsidR="00A6122E" w:rsidRDefault="00A6122E" w:rsidP="00A6122E">
      <w:pPr>
        <w:pStyle w:val="R-10"/>
      </w:pPr>
      <w:proofErr w:type="spellStart"/>
      <w:r>
        <w:t>Signif</w:t>
      </w:r>
      <w:proofErr w:type="spellEnd"/>
      <w:r>
        <w:t>. codes</w:t>
      </w:r>
      <w:proofErr w:type="gramStart"/>
      <w:r>
        <w:t>:  0 ‘</w:t>
      </w:r>
      <w:proofErr w:type="gramEnd"/>
      <w:r>
        <w:t xml:space="preserve">***’ </w:t>
      </w:r>
      <w:proofErr w:type="gramStart"/>
      <w:r>
        <w:t>0.001 ‘*</w:t>
      </w:r>
      <w:proofErr w:type="gramEnd"/>
      <w:r>
        <w:t xml:space="preserve">*’ </w:t>
      </w:r>
      <w:proofErr w:type="gramStart"/>
      <w:r>
        <w:t>0.01 ‘*</w:t>
      </w:r>
      <w:proofErr w:type="gramEnd"/>
      <w:r>
        <w:t xml:space="preserve">’ 0.05 ‘.’ 0.1 </w:t>
      </w:r>
      <w:proofErr w:type="gramStart"/>
      <w:r>
        <w:t>‘ ’</w:t>
      </w:r>
      <w:proofErr w:type="gramEnd"/>
      <w:r>
        <w:t xml:space="preserve"> 1</w:t>
      </w:r>
    </w:p>
    <w:p w14:paraId="41BE1330" w14:textId="77777777" w:rsidR="00A6122E" w:rsidRPr="00A6122E" w:rsidRDefault="00A6122E" w:rsidP="00A6122E">
      <w:pPr>
        <w:pStyle w:val="ListParagraph"/>
      </w:pPr>
    </w:p>
    <w:p w14:paraId="545F715B" w14:textId="760BA28D" w:rsidR="00A6122E" w:rsidRDefault="00A6122E" w:rsidP="00A6122E">
      <w:pPr>
        <w:pStyle w:val="ListParagraph"/>
      </w:pPr>
      <w:r w:rsidRPr="00A6122E">
        <w:t>LRT:</w:t>
      </w:r>
      <w:r>
        <w:t xml:space="preserve"> H</w:t>
      </w:r>
      <w:r>
        <w:rPr>
          <w:vertAlign w:val="subscript"/>
        </w:rPr>
        <w:t>0</w:t>
      </w:r>
      <w:r>
        <w:t>:</w:t>
      </w:r>
      <w:r>
        <w:sym w:font="Symbol" w:char="F062"/>
      </w:r>
      <w:r>
        <w:rPr>
          <w:vertAlign w:val="subscript"/>
        </w:rPr>
        <w:t>3</w:t>
      </w:r>
      <w:r>
        <w:t xml:space="preserve"> = 0 vs. H</w:t>
      </w:r>
      <w:r>
        <w:rPr>
          <w:vertAlign w:val="subscript"/>
        </w:rPr>
        <w:t>0</w:t>
      </w:r>
      <w:r>
        <w:t>:</w:t>
      </w:r>
      <w:r>
        <w:sym w:font="Symbol" w:char="F062"/>
      </w:r>
      <w:r>
        <w:rPr>
          <w:vertAlign w:val="subscript"/>
        </w:rPr>
        <w:t>3</w:t>
      </w:r>
      <w:r>
        <w:t xml:space="preserve"> </w:t>
      </w:r>
      <w:r>
        <w:sym w:font="Symbol" w:char="F0B9"/>
      </w:r>
      <w:r>
        <w:t xml:space="preserve"> 0</w:t>
      </w:r>
    </w:p>
    <w:p w14:paraId="1252692D" w14:textId="77777777" w:rsidR="00A6122E" w:rsidRDefault="00A6122E" w:rsidP="00A6122E">
      <w:pPr>
        <w:pStyle w:val="ListParagraph"/>
        <w:numPr>
          <w:ilvl w:val="2"/>
          <w:numId w:val="31"/>
        </w:numPr>
        <w:ind w:left="900" w:hanging="180"/>
      </w:pPr>
      <w:r>
        <w:t>-2</w:t>
      </w:r>
      <w:proofErr w:type="gramStart"/>
      <w:r>
        <w:t>log(</w:t>
      </w:r>
      <w:proofErr w:type="gramEnd"/>
      <w:r>
        <w:sym w:font="Symbol" w:char="F04C"/>
      </w:r>
      <w:r>
        <w:t>) = 1.82</w:t>
      </w:r>
    </w:p>
    <w:p w14:paraId="13267EB2" w14:textId="77777777" w:rsidR="00A6122E" w:rsidRDefault="00A6122E" w:rsidP="00A6122E">
      <w:pPr>
        <w:pStyle w:val="ListParagraph"/>
        <w:numPr>
          <w:ilvl w:val="2"/>
          <w:numId w:val="31"/>
        </w:numPr>
        <w:ind w:left="900" w:hanging="180"/>
      </w:pPr>
      <w:r>
        <w:t>p-value = 0.1777</w:t>
      </w:r>
    </w:p>
    <w:p w14:paraId="73A399F5" w14:textId="77777777" w:rsidR="00A6122E" w:rsidRDefault="00A6122E" w:rsidP="00A6122E">
      <w:pPr>
        <w:pStyle w:val="ListParagraph"/>
        <w:numPr>
          <w:ilvl w:val="2"/>
          <w:numId w:val="31"/>
        </w:numPr>
        <w:ind w:left="900" w:hanging="180"/>
      </w:pPr>
      <w:r w:rsidRPr="00A6122E">
        <w:t>Do not reject the null hypothesis because the p-value is somewhat large</w:t>
      </w:r>
      <w:r>
        <w:t xml:space="preserve">. </w:t>
      </w:r>
    </w:p>
    <w:p w14:paraId="26250BD5" w14:textId="03050BD5" w:rsidR="00A6122E" w:rsidRPr="00A6122E" w:rsidRDefault="00A6122E" w:rsidP="00A6122E">
      <w:pPr>
        <w:pStyle w:val="ListParagraph"/>
        <w:numPr>
          <w:ilvl w:val="2"/>
          <w:numId w:val="31"/>
        </w:numPr>
        <w:ind w:left="900" w:hanging="180"/>
      </w:pPr>
      <w:r w:rsidRPr="00A6122E">
        <w:t xml:space="preserve">There is not sufficient evidence to indicate that the duration and device type interaction is important in determining the probability of a sore throat. </w:t>
      </w:r>
    </w:p>
    <w:p w14:paraId="76ED5A04" w14:textId="7E245974" w:rsidR="00F02CC4" w:rsidRPr="00F02CC4" w:rsidRDefault="00F02CC4" w:rsidP="0046099F">
      <w:pPr>
        <w:pStyle w:val="ListParagraph"/>
      </w:pPr>
      <w:r w:rsidRPr="00F02CC4">
        <w:t xml:space="preserve"> </w:t>
      </w:r>
    </w:p>
    <w:p w14:paraId="6B959439" w14:textId="77777777" w:rsidR="00F02CC4" w:rsidRDefault="00F02CC4" w:rsidP="00F02CC4">
      <w:pPr>
        <w:pStyle w:val="ListParagraph"/>
        <w:numPr>
          <w:ilvl w:val="0"/>
          <w:numId w:val="24"/>
        </w:numPr>
      </w:pPr>
      <w:r w:rsidRPr="00F02CC4">
        <w:t xml:space="preserve">(5 points) Propose a situation where Model #3 may be appropriate in the context of the application. Perform the appropriate LRT to determine if the quadratic term is important. </w:t>
      </w:r>
    </w:p>
    <w:p w14:paraId="09B1DF57" w14:textId="77777777" w:rsidR="00A6122E" w:rsidRDefault="00A6122E" w:rsidP="00A6122E">
      <w:pPr>
        <w:pStyle w:val="ListParagraph"/>
      </w:pPr>
    </w:p>
    <w:p w14:paraId="735CE62E" w14:textId="77777777" w:rsidR="00A6122E" w:rsidRDefault="00A6122E" w:rsidP="00A6122E">
      <w:pPr>
        <w:pStyle w:val="ListParagraph"/>
      </w:pPr>
      <w:r w:rsidRPr="00A6122E">
        <w:t xml:space="preserve">Situation: The duration of surgery </w:t>
      </w:r>
      <w:proofErr w:type="gramStart"/>
      <w:r w:rsidRPr="00A6122E">
        <w:t>has an effect on</w:t>
      </w:r>
      <w:proofErr w:type="gramEnd"/>
      <w:r w:rsidRPr="00A6122E">
        <w:t xml:space="preserve"> the probability of a sore throat; however, the amount of the effect changes at a faster rate as the duration of the surgery increases.</w:t>
      </w:r>
    </w:p>
    <w:p w14:paraId="1A759237" w14:textId="77777777" w:rsidR="00A6122E" w:rsidRDefault="00A6122E" w:rsidP="00A6122E">
      <w:pPr>
        <w:pStyle w:val="ListParagraph"/>
      </w:pPr>
    </w:p>
    <w:p w14:paraId="6053A923" w14:textId="668A6AC7" w:rsidR="00A92FAC" w:rsidRDefault="00A92FAC" w:rsidP="00A92FAC">
      <w:pPr>
        <w:pStyle w:val="R-10"/>
      </w:pPr>
      <w:r>
        <w:t>&gt; library(car)</w:t>
      </w:r>
    </w:p>
    <w:p w14:paraId="1ED5E9F2" w14:textId="1BE95369" w:rsidR="00A92FAC" w:rsidRDefault="00A92FAC" w:rsidP="00A92FAC">
      <w:pPr>
        <w:pStyle w:val="R-10"/>
      </w:pPr>
      <w:r>
        <w:t>&gt; Anova(</w:t>
      </w:r>
      <w:proofErr w:type="gramStart"/>
      <w:r>
        <w:t>mod.fit</w:t>
      </w:r>
      <w:proofErr w:type="gramEnd"/>
      <w:r>
        <w:t>3)</w:t>
      </w:r>
    </w:p>
    <w:p w14:paraId="0F7CBAD0" w14:textId="77777777" w:rsidR="00A92FAC" w:rsidRDefault="00A92FAC" w:rsidP="00A92FAC">
      <w:pPr>
        <w:pStyle w:val="R-10"/>
      </w:pPr>
      <w:r>
        <w:t>Analysis of Deviance Table (Type II tests)</w:t>
      </w:r>
    </w:p>
    <w:p w14:paraId="3F17857E" w14:textId="77777777" w:rsidR="00A92FAC" w:rsidRDefault="00A92FAC" w:rsidP="00A92FAC">
      <w:pPr>
        <w:pStyle w:val="R-10"/>
      </w:pPr>
    </w:p>
    <w:p w14:paraId="04691B01" w14:textId="77777777" w:rsidR="00A92FAC" w:rsidRDefault="00A92FAC" w:rsidP="00A92FAC">
      <w:pPr>
        <w:pStyle w:val="R-10"/>
      </w:pPr>
      <w:r>
        <w:t>Response: Y</w:t>
      </w:r>
    </w:p>
    <w:p w14:paraId="4F3D9BE0" w14:textId="77777777" w:rsidR="00A92FAC" w:rsidRDefault="00A92FAC" w:rsidP="00A92FAC">
      <w:pPr>
        <w:pStyle w:val="R-10"/>
      </w:pPr>
      <w:r>
        <w:t xml:space="preserve">       LR </w:t>
      </w:r>
      <w:proofErr w:type="spellStart"/>
      <w:r>
        <w:t>Chisq</w:t>
      </w:r>
      <w:proofErr w:type="spellEnd"/>
      <w:r>
        <w:t xml:space="preserve"> </w:t>
      </w:r>
      <w:proofErr w:type="spellStart"/>
      <w:r>
        <w:t>Df</w:t>
      </w:r>
      <w:proofErr w:type="spellEnd"/>
      <w:r>
        <w:t xml:space="preserve"> </w:t>
      </w:r>
      <w:proofErr w:type="spellStart"/>
      <w:r>
        <w:t>Pr</w:t>
      </w:r>
      <w:proofErr w:type="spellEnd"/>
      <w:r>
        <w:t>(&gt;</w:t>
      </w:r>
      <w:proofErr w:type="spellStart"/>
      <w:r>
        <w:t>Chisq</w:t>
      </w:r>
      <w:proofErr w:type="spellEnd"/>
      <w:r>
        <w:t xml:space="preserve">)  </w:t>
      </w:r>
    </w:p>
    <w:p w14:paraId="0991C828" w14:textId="77777777" w:rsidR="00A92FAC" w:rsidRDefault="00A92FAC" w:rsidP="00A92FAC">
      <w:pPr>
        <w:pStyle w:val="R-10"/>
      </w:pPr>
      <w:r>
        <w:t xml:space="preserve">D       </w:t>
      </w:r>
      <w:proofErr w:type="gramStart"/>
      <w:r>
        <w:t>0.45273  1</w:t>
      </w:r>
      <w:proofErr w:type="gramEnd"/>
      <w:r>
        <w:t xml:space="preserve">    0.50104  </w:t>
      </w:r>
    </w:p>
    <w:p w14:paraId="38B84999" w14:textId="77777777" w:rsidR="00A92FAC" w:rsidRDefault="00A92FAC" w:rsidP="00A92FAC">
      <w:pPr>
        <w:pStyle w:val="R-10"/>
      </w:pPr>
      <w:r>
        <w:t xml:space="preserve">T       </w:t>
      </w:r>
      <w:proofErr w:type="gramStart"/>
      <w:r>
        <w:t>3.14975  1</w:t>
      </w:r>
      <w:proofErr w:type="gramEnd"/>
      <w:r>
        <w:t xml:space="preserve">    </w:t>
      </w:r>
      <w:proofErr w:type="gramStart"/>
      <w:r>
        <w:t>0.07594 .</w:t>
      </w:r>
      <w:proofErr w:type="gramEnd"/>
    </w:p>
    <w:p w14:paraId="10EC4CB9" w14:textId="77777777" w:rsidR="00A92FAC" w:rsidRDefault="00A92FAC" w:rsidP="00A92FAC">
      <w:pPr>
        <w:pStyle w:val="R-10"/>
      </w:pPr>
      <w:r>
        <w:t>I(D^2</w:t>
      </w:r>
      <w:proofErr w:type="gramStart"/>
      <w:r>
        <w:t>)  0.00455</w:t>
      </w:r>
      <w:proofErr w:type="gramEnd"/>
      <w:r>
        <w:t xml:space="preserve">  1    0.94621  </w:t>
      </w:r>
    </w:p>
    <w:p w14:paraId="54481C63" w14:textId="77777777" w:rsidR="00A92FAC" w:rsidRDefault="00A92FAC" w:rsidP="00A92FAC">
      <w:pPr>
        <w:pStyle w:val="R-10"/>
      </w:pPr>
      <w:r>
        <w:t>---</w:t>
      </w:r>
    </w:p>
    <w:p w14:paraId="3FDD28E8" w14:textId="6D75F13B" w:rsidR="00A92FAC" w:rsidRDefault="00A92FAC" w:rsidP="00A92FAC">
      <w:pPr>
        <w:pStyle w:val="R-10"/>
      </w:pPr>
      <w:proofErr w:type="spellStart"/>
      <w:r>
        <w:t>Signif</w:t>
      </w:r>
      <w:proofErr w:type="spellEnd"/>
      <w:r>
        <w:t>. codes</w:t>
      </w:r>
      <w:proofErr w:type="gramStart"/>
      <w:r>
        <w:t>:  0 ‘</w:t>
      </w:r>
      <w:proofErr w:type="gramEnd"/>
      <w:r>
        <w:t xml:space="preserve">***’ </w:t>
      </w:r>
      <w:proofErr w:type="gramStart"/>
      <w:r>
        <w:t>0.001 ‘*</w:t>
      </w:r>
      <w:proofErr w:type="gramEnd"/>
      <w:r>
        <w:t xml:space="preserve">*’ </w:t>
      </w:r>
      <w:proofErr w:type="gramStart"/>
      <w:r>
        <w:t>0.01 ‘*</w:t>
      </w:r>
      <w:proofErr w:type="gramEnd"/>
      <w:r>
        <w:t xml:space="preserve">’ 0.05 ‘.’ 0.1 </w:t>
      </w:r>
      <w:proofErr w:type="gramStart"/>
      <w:r>
        <w:t>‘ ’</w:t>
      </w:r>
      <w:proofErr w:type="gramEnd"/>
      <w:r>
        <w:t xml:space="preserve"> 1</w:t>
      </w:r>
    </w:p>
    <w:p w14:paraId="4F716B45" w14:textId="77777777" w:rsidR="00A92FAC" w:rsidRDefault="00A92FAC" w:rsidP="00A92FAC">
      <w:pPr>
        <w:pStyle w:val="R-10"/>
      </w:pPr>
    </w:p>
    <w:p w14:paraId="72FE7161" w14:textId="77777777" w:rsidR="00A92FAC" w:rsidRDefault="00A92FAC" w:rsidP="00A92FAC">
      <w:pPr>
        <w:pStyle w:val="ListParagraph"/>
      </w:pPr>
      <w:r w:rsidRPr="00A6122E">
        <w:t>LRT:</w:t>
      </w:r>
      <w:r>
        <w:t xml:space="preserve"> H</w:t>
      </w:r>
      <w:r>
        <w:rPr>
          <w:vertAlign w:val="subscript"/>
        </w:rPr>
        <w:t>0</w:t>
      </w:r>
      <w:r>
        <w:t>:</w:t>
      </w:r>
      <w:r>
        <w:sym w:font="Symbol" w:char="F062"/>
      </w:r>
      <w:r>
        <w:rPr>
          <w:vertAlign w:val="subscript"/>
        </w:rPr>
        <w:t>3</w:t>
      </w:r>
      <w:r>
        <w:t xml:space="preserve"> = 0 vs. H</w:t>
      </w:r>
      <w:r>
        <w:rPr>
          <w:vertAlign w:val="subscript"/>
        </w:rPr>
        <w:t>0</w:t>
      </w:r>
      <w:r>
        <w:t>:</w:t>
      </w:r>
      <w:r>
        <w:sym w:font="Symbol" w:char="F062"/>
      </w:r>
      <w:r>
        <w:rPr>
          <w:vertAlign w:val="subscript"/>
        </w:rPr>
        <w:t>3</w:t>
      </w:r>
      <w:r>
        <w:t xml:space="preserve"> </w:t>
      </w:r>
      <w:r>
        <w:sym w:font="Symbol" w:char="F0B9"/>
      </w:r>
      <w:r>
        <w:t xml:space="preserve"> 0</w:t>
      </w:r>
    </w:p>
    <w:p w14:paraId="265091A6" w14:textId="3D13BAB9" w:rsidR="00A92FAC" w:rsidRDefault="00A92FAC" w:rsidP="00A92FAC">
      <w:pPr>
        <w:pStyle w:val="ListParagraph"/>
        <w:numPr>
          <w:ilvl w:val="2"/>
          <w:numId w:val="31"/>
        </w:numPr>
        <w:ind w:left="900" w:hanging="180"/>
      </w:pPr>
      <w:r>
        <w:t>-2</w:t>
      </w:r>
      <w:proofErr w:type="gramStart"/>
      <w:r>
        <w:t>log(</w:t>
      </w:r>
      <w:proofErr w:type="gramEnd"/>
      <w:r>
        <w:sym w:font="Symbol" w:char="F04C"/>
      </w:r>
      <w:r>
        <w:t>) = 0.0046</w:t>
      </w:r>
    </w:p>
    <w:p w14:paraId="7BF04712" w14:textId="2356FFA5" w:rsidR="00A92FAC" w:rsidRDefault="00A92FAC" w:rsidP="00A92FAC">
      <w:pPr>
        <w:pStyle w:val="ListParagraph"/>
        <w:numPr>
          <w:ilvl w:val="2"/>
          <w:numId w:val="31"/>
        </w:numPr>
        <w:ind w:left="900" w:hanging="180"/>
      </w:pPr>
      <w:r>
        <w:t>p-value = 0.9462</w:t>
      </w:r>
    </w:p>
    <w:p w14:paraId="4BE37F77" w14:textId="5B9A265F" w:rsidR="00A92FAC" w:rsidRDefault="00A92FAC" w:rsidP="00A92FAC">
      <w:pPr>
        <w:pStyle w:val="ListParagraph"/>
        <w:numPr>
          <w:ilvl w:val="2"/>
          <w:numId w:val="31"/>
        </w:numPr>
        <w:ind w:left="900" w:hanging="180"/>
      </w:pPr>
      <w:r w:rsidRPr="00A6122E">
        <w:t>Do not reject the null hypothesis because the p-value is large</w:t>
      </w:r>
      <w:r>
        <w:t xml:space="preserve">. </w:t>
      </w:r>
    </w:p>
    <w:p w14:paraId="64FCF80B" w14:textId="10252759" w:rsidR="00A6122E" w:rsidRPr="00A6122E" w:rsidRDefault="00A6122E" w:rsidP="00A92FAC">
      <w:pPr>
        <w:pStyle w:val="ListParagraph"/>
        <w:numPr>
          <w:ilvl w:val="2"/>
          <w:numId w:val="31"/>
        </w:numPr>
        <w:ind w:left="900" w:hanging="180"/>
      </w:pPr>
      <w:r w:rsidRPr="00A6122E">
        <w:t xml:space="preserve">There is not sufficient evidence to indicate that a quadratic duration term is needed in the model, given the device type is present. </w:t>
      </w:r>
    </w:p>
    <w:p w14:paraId="423C7510" w14:textId="77777777" w:rsidR="00A6122E" w:rsidRPr="00F02CC4" w:rsidRDefault="00A6122E" w:rsidP="00A6122E">
      <w:pPr>
        <w:pStyle w:val="ListParagraph"/>
      </w:pPr>
    </w:p>
    <w:p w14:paraId="35A3CF5F" w14:textId="778259F4" w:rsidR="00945DD2" w:rsidRDefault="00F02CC4" w:rsidP="00945DD2">
      <w:pPr>
        <w:pStyle w:val="ListParagraph"/>
        <w:numPr>
          <w:ilvl w:val="0"/>
          <w:numId w:val="24"/>
        </w:numPr>
      </w:pPr>
      <w:r w:rsidRPr="00945DD2">
        <w:t>(6 points) With the estimate of Model #3, use odd ratios and their corresponding profile LR intervals to THOROUGHLY interpret the effect that the surgery duration has on sore throats</w:t>
      </w:r>
      <w:r w:rsidR="00945DD2">
        <w:t xml:space="preserve">. In your answer, make sure to do the following: </w:t>
      </w:r>
      <w:r w:rsidRPr="00945DD2">
        <w:t xml:space="preserve"> </w:t>
      </w:r>
    </w:p>
    <w:p w14:paraId="101CA627" w14:textId="63C8396E" w:rsidR="00945DD2" w:rsidRDefault="00945DD2" w:rsidP="00945DD2">
      <w:pPr>
        <w:pStyle w:val="ListParagraph"/>
        <w:numPr>
          <w:ilvl w:val="2"/>
          <w:numId w:val="31"/>
        </w:numPr>
      </w:pPr>
      <w:r>
        <w:t>State the odds ratio in terms of the regression parameters.</w:t>
      </w:r>
    </w:p>
    <w:p w14:paraId="4DFA940B" w14:textId="776872BE" w:rsidR="00945DD2" w:rsidRDefault="00945DD2" w:rsidP="00945DD2">
      <w:pPr>
        <w:pStyle w:val="ListParagraph"/>
        <w:numPr>
          <w:ilvl w:val="2"/>
          <w:numId w:val="31"/>
        </w:numPr>
      </w:pPr>
      <w:r>
        <w:t>Use c = 30</w:t>
      </w:r>
    </w:p>
    <w:p w14:paraId="097F19E5" w14:textId="362D2917" w:rsidR="00945DD2" w:rsidRDefault="00945DD2" w:rsidP="00945DD2">
      <w:pPr>
        <w:pStyle w:val="ListParagraph"/>
        <w:numPr>
          <w:ilvl w:val="2"/>
          <w:numId w:val="31"/>
        </w:numPr>
      </w:pPr>
      <w:r>
        <w:t>Provide appropriate confidence intervals with interpretations</w:t>
      </w:r>
    </w:p>
    <w:p w14:paraId="21D66B7B" w14:textId="77777777" w:rsidR="00945DD2" w:rsidRDefault="00945DD2" w:rsidP="00945DD2">
      <w:pPr>
        <w:pStyle w:val="ListParagraph"/>
      </w:pPr>
    </w:p>
    <w:p w14:paraId="60F94A36" w14:textId="294D9C8D" w:rsidR="00945DD2" w:rsidRDefault="00945DD2" w:rsidP="00945DD2">
      <w:pPr>
        <w:pStyle w:val="ListParagraph"/>
      </w:pPr>
      <w:r w:rsidRPr="00945DD2">
        <w:t>The odds of a sore throat are</w:t>
      </w:r>
      <w:r>
        <w:t xml:space="preserve"> </w:t>
      </w:r>
      <w:r w:rsidRPr="00945DD2">
        <w:rPr>
          <w:position w:val="-10"/>
        </w:rPr>
        <w:object w:dxaOrig="2299" w:dyaOrig="340" w14:anchorId="162B379B">
          <v:shape id="_x0000_i1026" type="#_x0000_t75" style="width:114.55pt;height:16.9pt" o:ole="">
            <v:imagedata r:id="rId9" o:title=""/>
          </v:shape>
          <o:OLEObject Type="Embed" ProgID="Equation.DSMT4" ShapeID="_x0000_i1026" DrawAspect="Content" ObjectID="_1835179046" r:id="rId10"/>
        </w:object>
      </w:r>
      <w:r w:rsidR="005964A1">
        <w:t xml:space="preserve"> </w:t>
      </w:r>
      <w:r w:rsidRPr="00945DD2">
        <w:t xml:space="preserve">times as large for a c-unit increase in duration when duration is at a value of ___ and given device type is held constant. </w:t>
      </w:r>
    </w:p>
    <w:p w14:paraId="1F2C8957" w14:textId="77777777" w:rsidR="005964A1" w:rsidRPr="00945DD2" w:rsidRDefault="005964A1" w:rsidP="00945DD2">
      <w:pPr>
        <w:pStyle w:val="ListParagraph"/>
      </w:pPr>
    </w:p>
    <w:p w14:paraId="4EEBCBE9" w14:textId="018114CD" w:rsidR="00945DD2" w:rsidRDefault="001364CA" w:rsidP="00945DD2">
      <w:pPr>
        <w:pStyle w:val="ListParagraph"/>
      </w:pPr>
      <w:r>
        <w:t xml:space="preserve">Below is the profile LR interval code. </w:t>
      </w:r>
    </w:p>
    <w:p w14:paraId="4E0B0B1B" w14:textId="77777777" w:rsidR="001670BA" w:rsidRDefault="001670BA" w:rsidP="00945DD2">
      <w:pPr>
        <w:pStyle w:val="ListParagraph"/>
      </w:pPr>
    </w:p>
    <w:p w14:paraId="78E294CC" w14:textId="4122F744" w:rsidR="005964A1" w:rsidRDefault="005964A1" w:rsidP="005964A1">
      <w:pPr>
        <w:pStyle w:val="R-10"/>
      </w:pPr>
      <w:r>
        <w:lastRenderedPageBreak/>
        <w:t xml:space="preserve">&gt; K &lt;- </w:t>
      </w:r>
      <w:proofErr w:type="gramStart"/>
      <w:r>
        <w:t>matrix(</w:t>
      </w:r>
      <w:proofErr w:type="gramEnd"/>
      <w:r>
        <w:t xml:space="preserve">data = </w:t>
      </w:r>
      <w:proofErr w:type="gramStart"/>
      <w:r>
        <w:t>c(</w:t>
      </w:r>
      <w:proofErr w:type="gramEnd"/>
      <w:r>
        <w:t>0, 30, 0, 30*(2*30+30),</w:t>
      </w:r>
    </w:p>
    <w:p w14:paraId="27735989" w14:textId="1ABD0354" w:rsidR="005964A1" w:rsidRDefault="005964A1" w:rsidP="005964A1">
      <w:pPr>
        <w:pStyle w:val="R-10"/>
      </w:pPr>
      <w:r>
        <w:t xml:space="preserve">                       0, 30, 0, 30*(2*60+30),</w:t>
      </w:r>
    </w:p>
    <w:p w14:paraId="0F3EA754" w14:textId="7B553C40" w:rsidR="005964A1" w:rsidRDefault="005964A1" w:rsidP="005964A1">
      <w:pPr>
        <w:pStyle w:val="R-10"/>
      </w:pPr>
      <w:r>
        <w:t xml:space="preserve">                       0, 30, 0, 30*(2*100+</w:t>
      </w:r>
      <w:proofErr w:type="gramStart"/>
      <w:r>
        <w:t>30))</w:t>
      </w:r>
      <w:proofErr w:type="gramEnd"/>
      <w:r>
        <w:t xml:space="preserve">, </w:t>
      </w:r>
      <w:proofErr w:type="spellStart"/>
      <w:r>
        <w:t>nrow</w:t>
      </w:r>
      <w:proofErr w:type="spellEnd"/>
      <w:r>
        <w:t xml:space="preserve"> = 3, </w:t>
      </w:r>
      <w:proofErr w:type="spellStart"/>
      <w:r>
        <w:t>ncol</w:t>
      </w:r>
      <w:proofErr w:type="spellEnd"/>
      <w:r>
        <w:t xml:space="preserve"> = 4, </w:t>
      </w:r>
      <w:proofErr w:type="spellStart"/>
      <w:r>
        <w:t>byrow</w:t>
      </w:r>
      <w:proofErr w:type="spellEnd"/>
      <w:r>
        <w:t xml:space="preserve"> = TRUE,</w:t>
      </w:r>
    </w:p>
    <w:p w14:paraId="71A5EAB9" w14:textId="5576598F" w:rsidR="005964A1" w:rsidRDefault="005964A1" w:rsidP="005964A1">
      <w:pPr>
        <w:pStyle w:val="R-10"/>
      </w:pPr>
      <w:r>
        <w:t xml:space="preserve">                       </w:t>
      </w:r>
      <w:proofErr w:type="spellStart"/>
      <w:r>
        <w:t>dimnames</w:t>
      </w:r>
      <w:proofErr w:type="spellEnd"/>
      <w:r>
        <w:t xml:space="preserve"> = </w:t>
      </w:r>
      <w:proofErr w:type="gramStart"/>
      <w:r>
        <w:t>list(c(</w:t>
      </w:r>
      <w:proofErr w:type="gramEnd"/>
      <w:r>
        <w:t>"c = 30, duration = 30",</w:t>
      </w:r>
    </w:p>
    <w:p w14:paraId="052AB7AB" w14:textId="6C7F31ED" w:rsidR="005964A1" w:rsidRDefault="005964A1" w:rsidP="005964A1">
      <w:pPr>
        <w:pStyle w:val="R-10"/>
      </w:pPr>
      <w:r>
        <w:t xml:space="preserve">                                         "c = 30, duration = 60",</w:t>
      </w:r>
    </w:p>
    <w:p w14:paraId="52D4C35B" w14:textId="51921460" w:rsidR="005964A1" w:rsidRDefault="005964A1" w:rsidP="005964A1">
      <w:pPr>
        <w:pStyle w:val="R-10"/>
      </w:pPr>
      <w:r>
        <w:t xml:space="preserve">                                         "c = 30, duration = 100"),</w:t>
      </w:r>
    </w:p>
    <w:p w14:paraId="475768A7" w14:textId="5298398D" w:rsidR="005964A1" w:rsidRDefault="005964A1" w:rsidP="005964A1">
      <w:pPr>
        <w:pStyle w:val="R-10"/>
      </w:pPr>
      <w:r>
        <w:t xml:space="preserve">                                       </w:t>
      </w:r>
      <w:proofErr w:type="gramStart"/>
      <w:r>
        <w:t>c(</w:t>
      </w:r>
      <w:proofErr w:type="gramEnd"/>
      <w:r>
        <w:t>"beta0", "beta1", "beta2", "</w:t>
      </w:r>
      <w:proofErr w:type="gramStart"/>
      <w:r>
        <w:t>beta3")</w:t>
      </w:r>
      <w:proofErr w:type="gramEnd"/>
      <w:r>
        <w:t>))</w:t>
      </w:r>
    </w:p>
    <w:p w14:paraId="3B20CE2D" w14:textId="135DD8C3" w:rsidR="005964A1" w:rsidRDefault="005964A1" w:rsidP="005964A1">
      <w:pPr>
        <w:pStyle w:val="R-10"/>
      </w:pPr>
      <w:r>
        <w:t>&gt; K</w:t>
      </w:r>
    </w:p>
    <w:p w14:paraId="74925768" w14:textId="77777777" w:rsidR="005964A1" w:rsidRDefault="005964A1" w:rsidP="005964A1">
      <w:pPr>
        <w:pStyle w:val="R-10"/>
      </w:pPr>
      <w:r>
        <w:t xml:space="preserve">                       beta0 beta1 beta2 beta3</w:t>
      </w:r>
    </w:p>
    <w:p w14:paraId="2D30206D" w14:textId="77777777" w:rsidR="005964A1" w:rsidRDefault="005964A1" w:rsidP="005964A1">
      <w:pPr>
        <w:pStyle w:val="R-10"/>
      </w:pPr>
      <w:r>
        <w:t xml:space="preserve">c = 30, duration = 30      0    30     </w:t>
      </w:r>
      <w:proofErr w:type="gramStart"/>
      <w:r>
        <w:t>0  2700</w:t>
      </w:r>
      <w:proofErr w:type="gramEnd"/>
    </w:p>
    <w:p w14:paraId="2A58C1F4" w14:textId="77777777" w:rsidR="005964A1" w:rsidRDefault="005964A1" w:rsidP="005964A1">
      <w:pPr>
        <w:pStyle w:val="R-10"/>
      </w:pPr>
      <w:r>
        <w:t xml:space="preserve">c = 30, duration = 60      0    30     </w:t>
      </w:r>
      <w:proofErr w:type="gramStart"/>
      <w:r>
        <w:t>0  4500</w:t>
      </w:r>
      <w:proofErr w:type="gramEnd"/>
    </w:p>
    <w:p w14:paraId="2A1564A4" w14:textId="77777777" w:rsidR="005964A1" w:rsidRDefault="005964A1" w:rsidP="005964A1">
      <w:pPr>
        <w:pStyle w:val="R-10"/>
      </w:pPr>
      <w:r>
        <w:t xml:space="preserve">c = 30, duration = 100     0    30     </w:t>
      </w:r>
      <w:proofErr w:type="gramStart"/>
      <w:r>
        <w:t>0  6900</w:t>
      </w:r>
      <w:proofErr w:type="gramEnd"/>
    </w:p>
    <w:p w14:paraId="11C2A77F" w14:textId="77777777" w:rsidR="005964A1" w:rsidRDefault="005964A1" w:rsidP="005964A1">
      <w:pPr>
        <w:pStyle w:val="R-10"/>
      </w:pPr>
    </w:p>
    <w:p w14:paraId="73A06449" w14:textId="47A7406E" w:rsidR="005964A1" w:rsidRDefault="005964A1" w:rsidP="005964A1">
      <w:pPr>
        <w:pStyle w:val="R-10"/>
      </w:pPr>
      <w:r>
        <w:t xml:space="preserve">&gt; </w:t>
      </w:r>
      <w:proofErr w:type="spellStart"/>
      <w:proofErr w:type="gramStart"/>
      <w:r>
        <w:t>linear.combo</w:t>
      </w:r>
      <w:proofErr w:type="spellEnd"/>
      <w:proofErr w:type="gramEnd"/>
      <w:r>
        <w:t xml:space="preserve"> &lt;- </w:t>
      </w:r>
      <w:proofErr w:type="spellStart"/>
      <w:proofErr w:type="gramStart"/>
      <w:r>
        <w:t>mcprofile</w:t>
      </w:r>
      <w:proofErr w:type="spellEnd"/>
      <w:r>
        <w:t>(</w:t>
      </w:r>
      <w:proofErr w:type="gramEnd"/>
      <w:r>
        <w:t xml:space="preserve">object = </w:t>
      </w:r>
      <w:proofErr w:type="gramStart"/>
      <w:r>
        <w:t>mod.fit</w:t>
      </w:r>
      <w:proofErr w:type="gramEnd"/>
      <w:r>
        <w:t>3, CM = K)</w:t>
      </w:r>
    </w:p>
    <w:p w14:paraId="5023349B" w14:textId="4967C926" w:rsidR="005964A1" w:rsidRDefault="005964A1" w:rsidP="005964A1">
      <w:pPr>
        <w:pStyle w:val="R-10"/>
      </w:pPr>
      <w:r>
        <w:t xml:space="preserve">&gt; </w:t>
      </w:r>
      <w:proofErr w:type="spellStart"/>
      <w:proofErr w:type="gramStart"/>
      <w:r>
        <w:t>ci.log.OR</w:t>
      </w:r>
      <w:proofErr w:type="spellEnd"/>
      <w:proofErr w:type="gramEnd"/>
      <w:r>
        <w:t xml:space="preserve"> &lt;- </w:t>
      </w:r>
      <w:proofErr w:type="spellStart"/>
      <w:proofErr w:type="gramStart"/>
      <w:r>
        <w:t>confint</w:t>
      </w:r>
      <w:proofErr w:type="spellEnd"/>
      <w:r>
        <w:t>(</w:t>
      </w:r>
      <w:proofErr w:type="gramEnd"/>
      <w:r>
        <w:t xml:space="preserve">object = </w:t>
      </w:r>
      <w:proofErr w:type="spellStart"/>
      <w:proofErr w:type="gramStart"/>
      <w:r>
        <w:t>linear.combo</w:t>
      </w:r>
      <w:proofErr w:type="spellEnd"/>
      <w:proofErr w:type="gramEnd"/>
      <w:r>
        <w:t>, level = 0.95, adjust = "none")</w:t>
      </w:r>
    </w:p>
    <w:p w14:paraId="0A807533" w14:textId="69E7614D" w:rsidR="005964A1" w:rsidRDefault="005964A1" w:rsidP="005964A1">
      <w:pPr>
        <w:pStyle w:val="R-10"/>
      </w:pPr>
      <w:r>
        <w:t xml:space="preserve">&gt; </w:t>
      </w:r>
      <w:proofErr w:type="spellStart"/>
      <w:proofErr w:type="gramStart"/>
      <w:r>
        <w:t>save.OR</w:t>
      </w:r>
      <w:proofErr w:type="spellEnd"/>
      <w:proofErr w:type="gramEnd"/>
      <w:r>
        <w:t xml:space="preserve"> &lt;- exp(</w:t>
      </w:r>
      <w:proofErr w:type="spellStart"/>
      <w:proofErr w:type="gramStart"/>
      <w:r>
        <w:t>ci.log.OR</w:t>
      </w:r>
      <w:proofErr w:type="spellEnd"/>
      <w:proofErr w:type="gramEnd"/>
      <w:r>
        <w:t>)</w:t>
      </w:r>
    </w:p>
    <w:p w14:paraId="57DD401A" w14:textId="6E1E2DE6" w:rsidR="005964A1" w:rsidRDefault="005964A1" w:rsidP="005964A1">
      <w:pPr>
        <w:pStyle w:val="R-10"/>
      </w:pPr>
      <w:r>
        <w:t xml:space="preserve">&gt; </w:t>
      </w:r>
      <w:proofErr w:type="spellStart"/>
      <w:proofErr w:type="gramStart"/>
      <w:r>
        <w:t>save.OR</w:t>
      </w:r>
      <w:proofErr w:type="spellEnd"/>
      <w:proofErr w:type="gramEnd"/>
    </w:p>
    <w:p w14:paraId="5DF108E0" w14:textId="77777777" w:rsidR="005964A1" w:rsidRDefault="005964A1" w:rsidP="005964A1">
      <w:pPr>
        <w:pStyle w:val="R-10"/>
      </w:pPr>
    </w:p>
    <w:p w14:paraId="02EE54A4" w14:textId="77777777" w:rsidR="005964A1" w:rsidRDefault="005964A1" w:rsidP="005964A1">
      <w:pPr>
        <w:pStyle w:val="R-10"/>
      </w:pPr>
      <w:r>
        <w:t xml:space="preserve">   </w:t>
      </w:r>
      <w:proofErr w:type="spellStart"/>
      <w:r>
        <w:t>mcprofile</w:t>
      </w:r>
      <w:proofErr w:type="spellEnd"/>
      <w:r>
        <w:t xml:space="preserve"> - Confidence Intervals </w:t>
      </w:r>
    </w:p>
    <w:p w14:paraId="0C31D433" w14:textId="77777777" w:rsidR="005964A1" w:rsidRDefault="005964A1" w:rsidP="005964A1">
      <w:pPr>
        <w:pStyle w:val="R-10"/>
      </w:pPr>
    </w:p>
    <w:p w14:paraId="6EA659FB" w14:textId="77777777" w:rsidR="005964A1" w:rsidRDefault="005964A1" w:rsidP="005964A1">
      <w:pPr>
        <w:pStyle w:val="R-10"/>
      </w:pPr>
      <w:r>
        <w:t xml:space="preserve">level:           0.95 </w:t>
      </w:r>
    </w:p>
    <w:p w14:paraId="7ED6DE84" w14:textId="77777777" w:rsidR="005964A1" w:rsidRDefault="005964A1" w:rsidP="005964A1">
      <w:pPr>
        <w:pStyle w:val="R-10"/>
      </w:pPr>
      <w:r>
        <w:t xml:space="preserve">adjustment:      none </w:t>
      </w:r>
    </w:p>
    <w:p w14:paraId="1423780D" w14:textId="77777777" w:rsidR="005964A1" w:rsidRDefault="005964A1" w:rsidP="005964A1">
      <w:pPr>
        <w:pStyle w:val="R-10"/>
      </w:pPr>
    </w:p>
    <w:p w14:paraId="2FC13535" w14:textId="77777777" w:rsidR="005964A1" w:rsidRDefault="005964A1" w:rsidP="005964A1">
      <w:pPr>
        <w:pStyle w:val="R-10"/>
      </w:pPr>
      <w:r>
        <w:t xml:space="preserve">                       </w:t>
      </w:r>
      <w:proofErr w:type="gramStart"/>
      <w:r>
        <w:t>Estimate  lower</w:t>
      </w:r>
      <w:proofErr w:type="gramEnd"/>
      <w:r>
        <w:t xml:space="preserve">    upper</w:t>
      </w:r>
    </w:p>
    <w:p w14:paraId="22230BB8" w14:textId="77777777" w:rsidR="005964A1" w:rsidRDefault="005964A1" w:rsidP="005964A1">
      <w:pPr>
        <w:pStyle w:val="R-10"/>
      </w:pPr>
      <w:r>
        <w:t>c = 30, duration = 30      7.84 2.0792 6.03e+01</w:t>
      </w:r>
    </w:p>
    <w:p w14:paraId="3585670A" w14:textId="77777777" w:rsidR="005964A1" w:rsidRDefault="005964A1" w:rsidP="005964A1">
      <w:pPr>
        <w:pStyle w:val="R-10"/>
      </w:pPr>
      <w:r>
        <w:t>c = 30, duration = 60      6.85 1.1040 5.22e+03</w:t>
      </w:r>
    </w:p>
    <w:p w14:paraId="3ED7EA1E" w14:textId="59CEB243" w:rsidR="00945DD2" w:rsidRDefault="005964A1" w:rsidP="005964A1">
      <w:pPr>
        <w:pStyle w:val="R-10"/>
      </w:pPr>
      <w:r>
        <w:t>c = 30, duration = 100     5.72 0.0841 4.93e+06</w:t>
      </w:r>
    </w:p>
    <w:p w14:paraId="551989F3" w14:textId="77777777" w:rsidR="005964A1" w:rsidRDefault="005964A1" w:rsidP="005964A1">
      <w:pPr>
        <w:pStyle w:val="R-10"/>
      </w:pPr>
    </w:p>
    <w:p w14:paraId="6EAC1657" w14:textId="16D3C42C" w:rsidR="005964A1" w:rsidRDefault="005964A1" w:rsidP="005964A1">
      <w:pPr>
        <w:pStyle w:val="R-10"/>
      </w:pPr>
      <w:r w:rsidRPr="005964A1">
        <w:t xml:space="preserve">There were 23 warnings (use </w:t>
      </w:r>
      <w:proofErr w:type="gramStart"/>
      <w:r w:rsidRPr="005964A1">
        <w:t>warnings(</w:t>
      </w:r>
      <w:proofErr w:type="gramEnd"/>
      <w:r w:rsidRPr="005964A1">
        <w:t>) to see them)</w:t>
      </w:r>
    </w:p>
    <w:p w14:paraId="2F7FA737" w14:textId="77777777" w:rsidR="005964A1" w:rsidRDefault="005964A1" w:rsidP="005964A1">
      <w:pPr>
        <w:pStyle w:val="R-10"/>
      </w:pPr>
    </w:p>
    <w:p w14:paraId="520EC16E" w14:textId="77777777" w:rsidR="005964A1" w:rsidRDefault="005964A1" w:rsidP="005964A1">
      <w:pPr>
        <w:pStyle w:val="R-10"/>
      </w:pPr>
      <w:r>
        <w:t xml:space="preserve">&gt; </w:t>
      </w:r>
      <w:proofErr w:type="gramStart"/>
      <w:r>
        <w:t>warnings(</w:t>
      </w:r>
      <w:proofErr w:type="gramEnd"/>
      <w:r>
        <w:t>)</w:t>
      </w:r>
    </w:p>
    <w:p w14:paraId="1B1F7B7F" w14:textId="77777777" w:rsidR="005964A1" w:rsidRDefault="005964A1" w:rsidP="005964A1">
      <w:pPr>
        <w:pStyle w:val="R-10"/>
      </w:pPr>
      <w:r>
        <w:t>Warning messages:</w:t>
      </w:r>
    </w:p>
    <w:p w14:paraId="21D16525" w14:textId="77777777" w:rsidR="005964A1" w:rsidRDefault="005964A1" w:rsidP="005964A1">
      <w:pPr>
        <w:pStyle w:val="R-10"/>
      </w:pPr>
      <w:r>
        <w:t xml:space="preserve">1: </w:t>
      </w:r>
      <w:proofErr w:type="spellStart"/>
      <w:r>
        <w:t>orglm.fit</w:t>
      </w:r>
      <w:proofErr w:type="spellEnd"/>
      <w:r>
        <w:t>: fitted probabilities numerically 0 or 1 occurred</w:t>
      </w:r>
    </w:p>
    <w:p w14:paraId="79220425" w14:textId="77777777" w:rsidR="005964A1" w:rsidRDefault="005964A1" w:rsidP="005964A1">
      <w:pPr>
        <w:pStyle w:val="R-10"/>
      </w:pPr>
      <w:r>
        <w:t xml:space="preserve">2: </w:t>
      </w:r>
      <w:proofErr w:type="spellStart"/>
      <w:r>
        <w:t>orglm.fit</w:t>
      </w:r>
      <w:proofErr w:type="spellEnd"/>
      <w:r>
        <w:t>: fitted probabilities numerically 0 or 1 occurred</w:t>
      </w:r>
    </w:p>
    <w:p w14:paraId="364F0814" w14:textId="38D558F8" w:rsidR="005964A1" w:rsidRDefault="005964A1" w:rsidP="005964A1">
      <w:pPr>
        <w:pStyle w:val="R-10"/>
      </w:pPr>
    </w:p>
    <w:p w14:paraId="33F9DDF8" w14:textId="54DC815B" w:rsidR="005964A1" w:rsidRDefault="005964A1" w:rsidP="005964A1">
      <w:pPr>
        <w:pStyle w:val="R-10"/>
      </w:pPr>
      <w:r>
        <w:t>&lt;OUTPUT EDITED&gt;</w:t>
      </w:r>
    </w:p>
    <w:p w14:paraId="11D20DC2" w14:textId="77777777" w:rsidR="005964A1" w:rsidRDefault="005964A1" w:rsidP="005964A1">
      <w:pPr>
        <w:pStyle w:val="R-10"/>
      </w:pPr>
    </w:p>
    <w:p w14:paraId="10F5AEAD" w14:textId="77777777" w:rsidR="005964A1" w:rsidRDefault="005964A1" w:rsidP="005964A1">
      <w:pPr>
        <w:pStyle w:val="R-10"/>
      </w:pPr>
      <w:r>
        <w:t xml:space="preserve">22: </w:t>
      </w:r>
      <w:proofErr w:type="spellStart"/>
      <w:r>
        <w:t>orglm.fit</w:t>
      </w:r>
      <w:proofErr w:type="spellEnd"/>
      <w:r>
        <w:t>: fitted probabilities numerically 0 or 1 occurred</w:t>
      </w:r>
    </w:p>
    <w:p w14:paraId="36239FB2" w14:textId="3C3ADA4C" w:rsidR="005964A1" w:rsidRDefault="005964A1" w:rsidP="005964A1">
      <w:pPr>
        <w:pStyle w:val="R-10"/>
      </w:pPr>
      <w:r>
        <w:t xml:space="preserve">23: </w:t>
      </w:r>
      <w:proofErr w:type="spellStart"/>
      <w:r>
        <w:t>orglm.fit</w:t>
      </w:r>
      <w:proofErr w:type="spellEnd"/>
      <w:r>
        <w:t>: fitted probabilities numerically 0 or 1 occurred</w:t>
      </w:r>
    </w:p>
    <w:p w14:paraId="46AAA172" w14:textId="77777777" w:rsidR="005964A1" w:rsidRDefault="005964A1" w:rsidP="005964A1">
      <w:pPr>
        <w:pStyle w:val="ListParagraph"/>
      </w:pPr>
    </w:p>
    <w:p w14:paraId="50A57E15" w14:textId="75A9CF69" w:rsidR="001670BA" w:rsidRDefault="001670BA" w:rsidP="005964A1">
      <w:pPr>
        <w:pStyle w:val="ListParagraph"/>
      </w:pPr>
      <w:r>
        <w:t xml:space="preserve">I could have </w:t>
      </w:r>
      <w:r>
        <w:t>ex</w:t>
      </w:r>
      <w:r>
        <w:t xml:space="preserve">cluded the c = 30 in the K matrix and then used </w:t>
      </w:r>
      <w:r w:rsidRPr="001670BA">
        <w:rPr>
          <w:rFonts w:ascii="Courier New" w:hAnsi="Courier New" w:cs="Courier New"/>
        </w:rPr>
        <w:t>exp(30*</w:t>
      </w:r>
      <w:proofErr w:type="spellStart"/>
      <w:proofErr w:type="gramStart"/>
      <w:r w:rsidRPr="001670BA">
        <w:rPr>
          <w:rFonts w:ascii="Courier New" w:hAnsi="Courier New" w:cs="Courier New"/>
        </w:rPr>
        <w:t>ci.log.OR</w:t>
      </w:r>
      <w:proofErr w:type="gramEnd"/>
      <w:r w:rsidRPr="001670BA">
        <w:rPr>
          <w:rFonts w:ascii="Courier New" w:hAnsi="Courier New" w:cs="Courier New"/>
        </w:rPr>
        <w:t>$confint</w:t>
      </w:r>
      <w:proofErr w:type="spellEnd"/>
      <w:r w:rsidRPr="001670BA">
        <w:rPr>
          <w:rFonts w:ascii="Courier New" w:hAnsi="Courier New" w:cs="Courier New"/>
        </w:rPr>
        <w:t>)</w:t>
      </w:r>
      <w:r>
        <w:t xml:space="preserve"> to find the intervals instead.</w:t>
      </w:r>
      <w:r>
        <w:t xml:space="preserve"> This can be helpful when there are computational problems. I tried this alternative but did not find any differences in the results. </w:t>
      </w:r>
    </w:p>
    <w:p w14:paraId="50E9A7D6" w14:textId="77777777" w:rsidR="001670BA" w:rsidRDefault="001670BA" w:rsidP="005964A1">
      <w:pPr>
        <w:pStyle w:val="ListParagraph"/>
      </w:pPr>
    </w:p>
    <w:p w14:paraId="46E735BC" w14:textId="4B9FA30A" w:rsidR="00FA15F6" w:rsidRDefault="00963068" w:rsidP="005964A1">
      <w:pPr>
        <w:pStyle w:val="ListParagraph"/>
      </w:pPr>
      <w:r>
        <w:t xml:space="preserve">I expect </w:t>
      </w:r>
      <w:r w:rsidR="0098718C">
        <w:t xml:space="preserve">that </w:t>
      </w:r>
      <w:r>
        <w:t>the</w:t>
      </w:r>
      <w:r w:rsidR="005964A1">
        <w:t xml:space="preserve"> warnings </w:t>
      </w:r>
      <w:proofErr w:type="gramStart"/>
      <w:r w:rsidR="001670BA">
        <w:t>occurred</w:t>
      </w:r>
      <w:proofErr w:type="gramEnd"/>
      <w:r w:rsidR="005964A1">
        <w:t xml:space="preserve"> because the model fits lead to </w:t>
      </w:r>
      <w:r w:rsidR="00FA15F6">
        <w:t>estimated</w:t>
      </w:r>
      <w:r w:rsidR="005964A1">
        <w:t xml:space="preserve"> probabilities very close to 1, rather than something to be worried about. </w:t>
      </w:r>
      <w:r w:rsidR="00FA15F6">
        <w:t>Below are estimated probabilities that demonstrate it.</w:t>
      </w:r>
    </w:p>
    <w:p w14:paraId="77D8F791" w14:textId="77777777" w:rsidR="00FA15F6" w:rsidRDefault="00FA15F6" w:rsidP="005964A1">
      <w:pPr>
        <w:pStyle w:val="ListParagraph"/>
      </w:pPr>
    </w:p>
    <w:p w14:paraId="1D62A65F" w14:textId="5C9C40E6" w:rsidR="0003636B" w:rsidRDefault="0003636B" w:rsidP="0003636B">
      <w:pPr>
        <w:pStyle w:val="R-10"/>
      </w:pPr>
      <w:r>
        <w:t xml:space="preserve">&gt; </w:t>
      </w:r>
      <w:proofErr w:type="spellStart"/>
      <w:r>
        <w:t>pred.data</w:t>
      </w:r>
      <w:proofErr w:type="spellEnd"/>
      <w:r>
        <w:t xml:space="preserve"> &lt;- </w:t>
      </w:r>
      <w:proofErr w:type="spellStart"/>
      <w:proofErr w:type="gramStart"/>
      <w:r>
        <w:t>data.frame</w:t>
      </w:r>
      <w:proofErr w:type="spellEnd"/>
      <w:proofErr w:type="gramEnd"/>
      <w:r>
        <w:t xml:space="preserve">(D = </w:t>
      </w:r>
      <w:proofErr w:type="gramStart"/>
      <w:r>
        <w:t>c(</w:t>
      </w:r>
      <w:proofErr w:type="gramEnd"/>
      <w:r>
        <w:t>30, 30, 60, 60, 100, 100, 130, 130),</w:t>
      </w:r>
    </w:p>
    <w:p w14:paraId="6C954CAC" w14:textId="6DE5977F" w:rsidR="0003636B" w:rsidRDefault="0003636B" w:rsidP="0003636B">
      <w:pPr>
        <w:pStyle w:val="R-10"/>
      </w:pPr>
      <w:r>
        <w:t xml:space="preserve">                          T = </w:t>
      </w:r>
      <w:proofErr w:type="gramStart"/>
      <w:r>
        <w:t>c(</w:t>
      </w:r>
      <w:proofErr w:type="gramEnd"/>
      <w:r>
        <w:t xml:space="preserve">0, 1, 0, 1, 0, </w:t>
      </w:r>
      <w:proofErr w:type="gramStart"/>
      <w:r>
        <w:t>1,</w:t>
      </w:r>
      <w:proofErr w:type="gramEnd"/>
      <w:r>
        <w:t xml:space="preserve"> 0, 1))</w:t>
      </w:r>
    </w:p>
    <w:p w14:paraId="36AB4B3C" w14:textId="6CF2CF67" w:rsidR="0003636B" w:rsidRDefault="0003636B" w:rsidP="0003636B">
      <w:pPr>
        <w:pStyle w:val="R-10"/>
      </w:pPr>
      <w:r>
        <w:t xml:space="preserve"> </w:t>
      </w:r>
    </w:p>
    <w:p w14:paraId="6472143C" w14:textId="56D2B83D" w:rsidR="0003636B" w:rsidRDefault="0003636B" w:rsidP="0003636B">
      <w:pPr>
        <w:pStyle w:val="R-10"/>
      </w:pPr>
      <w:r>
        <w:t xml:space="preserve">&gt; </w:t>
      </w:r>
      <w:proofErr w:type="gramStart"/>
      <w:r>
        <w:t>predict(</w:t>
      </w:r>
      <w:proofErr w:type="gramEnd"/>
      <w:r>
        <w:t xml:space="preserve">object = </w:t>
      </w:r>
      <w:proofErr w:type="gramStart"/>
      <w:r>
        <w:t>mod.fit</w:t>
      </w:r>
      <w:proofErr w:type="gramEnd"/>
      <w:r>
        <w:t xml:space="preserve">3, </w:t>
      </w:r>
      <w:proofErr w:type="spellStart"/>
      <w:r>
        <w:t>newdata</w:t>
      </w:r>
      <w:proofErr w:type="spellEnd"/>
      <w:r>
        <w:t xml:space="preserve"> = </w:t>
      </w:r>
      <w:proofErr w:type="spellStart"/>
      <w:r>
        <w:t>pred.data</w:t>
      </w:r>
      <w:proofErr w:type="spellEnd"/>
      <w:r>
        <w:t>, type = "response")</w:t>
      </w:r>
    </w:p>
    <w:p w14:paraId="077F4107" w14:textId="77777777" w:rsidR="0003636B" w:rsidRDefault="0003636B" w:rsidP="0003636B">
      <w:pPr>
        <w:pStyle w:val="R-10"/>
      </w:pPr>
      <w:r>
        <w:t xml:space="preserve">        1         2         3         4         5         6         7         8 </w:t>
      </w:r>
    </w:p>
    <w:p w14:paraId="2F763D7B" w14:textId="37EE6D5B" w:rsidR="00FA15F6" w:rsidRDefault="0003636B" w:rsidP="0003636B">
      <w:pPr>
        <w:pStyle w:val="R-10"/>
      </w:pPr>
      <w:r>
        <w:t>0.6562387 0.2698533 0.9373727 0.7434421 0.9947364 0.9733956 0.9990761 0.9952463</w:t>
      </w:r>
    </w:p>
    <w:p w14:paraId="762296EE" w14:textId="77777777" w:rsidR="00FA15F6" w:rsidRDefault="00FA15F6" w:rsidP="00FA15F6">
      <w:pPr>
        <w:pStyle w:val="R-10"/>
      </w:pPr>
    </w:p>
    <w:p w14:paraId="7C22F5D0" w14:textId="1009EDE6" w:rsidR="005964A1" w:rsidRDefault="005964A1" w:rsidP="005964A1">
      <w:pPr>
        <w:pStyle w:val="ListParagraph"/>
      </w:pPr>
      <w:r>
        <w:t xml:space="preserve">I </w:t>
      </w:r>
      <w:r w:rsidR="00963068">
        <w:t xml:space="preserve">also </w:t>
      </w:r>
      <w:r>
        <w:t xml:space="preserve">calculated the Wald confidence intervals </w:t>
      </w:r>
      <w:r w:rsidR="00963068">
        <w:t xml:space="preserve">to investigate this further. These calculations were done </w:t>
      </w:r>
      <w:r>
        <w:t xml:space="preserve">using the </w:t>
      </w:r>
      <w:proofErr w:type="spellStart"/>
      <w:r w:rsidRPr="00963068">
        <w:rPr>
          <w:rFonts w:ascii="Courier New" w:hAnsi="Courier New" w:cs="Courier New"/>
        </w:rPr>
        <w:t>mcprofile</w:t>
      </w:r>
      <w:proofErr w:type="spellEnd"/>
      <w:r>
        <w:t xml:space="preserve"> package</w:t>
      </w:r>
      <w:r w:rsidR="00963068">
        <w:t xml:space="preserve"> because the K matrix was already coded</w:t>
      </w:r>
      <w:r>
        <w:t xml:space="preserve">. </w:t>
      </w:r>
    </w:p>
    <w:p w14:paraId="70E7E911" w14:textId="77777777" w:rsidR="00122A74" w:rsidRDefault="00122A74" w:rsidP="00122A74">
      <w:pPr>
        <w:pStyle w:val="R-10"/>
      </w:pPr>
    </w:p>
    <w:p w14:paraId="1842BD2A" w14:textId="712E78CB" w:rsidR="00122A74" w:rsidRDefault="00122A74" w:rsidP="00122A74">
      <w:pPr>
        <w:pStyle w:val="R-10"/>
      </w:pPr>
      <w:r>
        <w:lastRenderedPageBreak/>
        <w:t xml:space="preserve">&gt; </w:t>
      </w:r>
      <w:proofErr w:type="spellStart"/>
      <w:proofErr w:type="gramStart"/>
      <w:r>
        <w:t>save.wald</w:t>
      </w:r>
      <w:proofErr w:type="spellEnd"/>
      <w:proofErr w:type="gramEnd"/>
      <w:r>
        <w:t xml:space="preserve"> &lt;- </w:t>
      </w:r>
      <w:proofErr w:type="spellStart"/>
      <w:proofErr w:type="gramStart"/>
      <w:r>
        <w:t>wald</w:t>
      </w:r>
      <w:proofErr w:type="spellEnd"/>
      <w:r>
        <w:t>(</w:t>
      </w:r>
      <w:proofErr w:type="gramEnd"/>
      <w:r>
        <w:t xml:space="preserve">object = </w:t>
      </w:r>
      <w:proofErr w:type="spellStart"/>
      <w:proofErr w:type="gramStart"/>
      <w:r>
        <w:t>linear.combo</w:t>
      </w:r>
      <w:proofErr w:type="spellEnd"/>
      <w:proofErr w:type="gramEnd"/>
      <w:r>
        <w:t>)</w:t>
      </w:r>
    </w:p>
    <w:p w14:paraId="1B8F7C7C" w14:textId="20B3AA07" w:rsidR="00122A74" w:rsidRDefault="00122A74" w:rsidP="00122A74">
      <w:pPr>
        <w:pStyle w:val="R-10"/>
      </w:pPr>
      <w:r>
        <w:t xml:space="preserve">&gt; </w:t>
      </w:r>
      <w:proofErr w:type="spellStart"/>
      <w:r>
        <w:t>ci.log.</w:t>
      </w:r>
      <w:proofErr w:type="gramStart"/>
      <w:r>
        <w:t>OR.wald</w:t>
      </w:r>
      <w:proofErr w:type="spellEnd"/>
      <w:proofErr w:type="gramEnd"/>
      <w:r>
        <w:t xml:space="preserve"> &lt;- </w:t>
      </w:r>
      <w:proofErr w:type="spellStart"/>
      <w:proofErr w:type="gramStart"/>
      <w:r>
        <w:t>confint</w:t>
      </w:r>
      <w:proofErr w:type="spellEnd"/>
      <w:r>
        <w:t>(</w:t>
      </w:r>
      <w:proofErr w:type="gramEnd"/>
      <w:r>
        <w:t xml:space="preserve">object = </w:t>
      </w:r>
      <w:proofErr w:type="spellStart"/>
      <w:proofErr w:type="gramStart"/>
      <w:r>
        <w:t>save.wald</w:t>
      </w:r>
      <w:proofErr w:type="spellEnd"/>
      <w:proofErr w:type="gramEnd"/>
      <w:r>
        <w:t>, level = 0.95, adjust = "none")</w:t>
      </w:r>
    </w:p>
    <w:p w14:paraId="30962806" w14:textId="246EC557" w:rsidR="00122A74" w:rsidRDefault="00122A74" w:rsidP="00122A74">
      <w:pPr>
        <w:pStyle w:val="R-10"/>
      </w:pPr>
      <w:r>
        <w:t>&gt; exp(</w:t>
      </w:r>
      <w:proofErr w:type="spellStart"/>
      <w:r>
        <w:t>ci.log.</w:t>
      </w:r>
      <w:proofErr w:type="gramStart"/>
      <w:r>
        <w:t>OR.wald</w:t>
      </w:r>
      <w:proofErr w:type="spellEnd"/>
      <w:proofErr w:type="gramEnd"/>
      <w:r>
        <w:t>)</w:t>
      </w:r>
    </w:p>
    <w:p w14:paraId="0B8A4A1F" w14:textId="77777777" w:rsidR="00122A74" w:rsidRDefault="00122A74" w:rsidP="00122A74">
      <w:pPr>
        <w:pStyle w:val="R-10"/>
      </w:pPr>
    </w:p>
    <w:p w14:paraId="534A35DE" w14:textId="77777777" w:rsidR="00122A74" w:rsidRDefault="00122A74" w:rsidP="00122A74">
      <w:pPr>
        <w:pStyle w:val="R-10"/>
      </w:pPr>
      <w:r>
        <w:t xml:space="preserve">   </w:t>
      </w:r>
      <w:proofErr w:type="spellStart"/>
      <w:r>
        <w:t>mcprofile</w:t>
      </w:r>
      <w:proofErr w:type="spellEnd"/>
      <w:r>
        <w:t xml:space="preserve"> - Confidence Intervals </w:t>
      </w:r>
    </w:p>
    <w:p w14:paraId="61015EBD" w14:textId="77777777" w:rsidR="00122A74" w:rsidRDefault="00122A74" w:rsidP="00122A74">
      <w:pPr>
        <w:pStyle w:val="R-10"/>
      </w:pPr>
    </w:p>
    <w:p w14:paraId="0C9C5161" w14:textId="77777777" w:rsidR="00122A74" w:rsidRDefault="00122A74" w:rsidP="00122A74">
      <w:pPr>
        <w:pStyle w:val="R-10"/>
      </w:pPr>
      <w:r>
        <w:t xml:space="preserve">level:           0.95 </w:t>
      </w:r>
    </w:p>
    <w:p w14:paraId="63EAAC1C" w14:textId="77777777" w:rsidR="00122A74" w:rsidRDefault="00122A74" w:rsidP="00122A74">
      <w:pPr>
        <w:pStyle w:val="R-10"/>
      </w:pPr>
      <w:r>
        <w:t xml:space="preserve">adjustment:      none </w:t>
      </w:r>
    </w:p>
    <w:p w14:paraId="3CD99F04" w14:textId="77777777" w:rsidR="00122A74" w:rsidRDefault="00122A74" w:rsidP="00122A74">
      <w:pPr>
        <w:pStyle w:val="R-10"/>
      </w:pPr>
    </w:p>
    <w:p w14:paraId="03B62510" w14:textId="77777777" w:rsidR="00122A74" w:rsidRDefault="00122A74" w:rsidP="00122A74">
      <w:pPr>
        <w:pStyle w:val="R-10"/>
      </w:pPr>
      <w:r>
        <w:t xml:space="preserve">                       Estimate    lower   upper</w:t>
      </w:r>
    </w:p>
    <w:p w14:paraId="7DB88AA9" w14:textId="77777777" w:rsidR="00122A74" w:rsidRDefault="00122A74" w:rsidP="00122A74">
      <w:pPr>
        <w:pStyle w:val="R-10"/>
      </w:pPr>
      <w:r>
        <w:t>c = 30, duration = 30      7.84 1.689997    36.4</w:t>
      </w:r>
    </w:p>
    <w:p w14:paraId="2BAC69E9" w14:textId="77777777" w:rsidR="00122A74" w:rsidRDefault="00122A74" w:rsidP="00122A74">
      <w:pPr>
        <w:pStyle w:val="R-10"/>
      </w:pPr>
      <w:r>
        <w:t>c = 30, duration = 60      6.85 0.112764   416.2</w:t>
      </w:r>
    </w:p>
    <w:p w14:paraId="23055FB2" w14:textId="77777777" w:rsidR="00963068" w:rsidRDefault="00122A74" w:rsidP="00122A74">
      <w:pPr>
        <w:pStyle w:val="R-10"/>
      </w:pPr>
      <w:r>
        <w:t>c = 30, duration = 100     5.72 0.000676 48406.4</w:t>
      </w:r>
    </w:p>
    <w:p w14:paraId="75A4DE82" w14:textId="77777777" w:rsidR="00AA07D0" w:rsidRDefault="00AA07D0" w:rsidP="00122A74">
      <w:pPr>
        <w:pStyle w:val="R-10"/>
      </w:pPr>
    </w:p>
    <w:p w14:paraId="6C34727C" w14:textId="77777777" w:rsidR="00963068" w:rsidRDefault="00963068" w:rsidP="00963068">
      <w:pPr>
        <w:ind w:left="720"/>
      </w:pPr>
      <w:r>
        <w:t xml:space="preserve">The overall conclusion for the first and third interval is the same as with the profile LR interval. The second interval’s lower bound is somewhat concerning. </w:t>
      </w:r>
      <w:r w:rsidRPr="001670BA">
        <w:t>Its value is 0.11 but the profile LR interval has a value of 1.1. Just to be safe, I would likely state both Wald and profile LR confidence intervals if this was for a research paper.</w:t>
      </w:r>
      <w:r>
        <w:t xml:space="preserve"> </w:t>
      </w:r>
    </w:p>
    <w:p w14:paraId="6A610CF8" w14:textId="77777777" w:rsidR="008C1FDF" w:rsidRDefault="008C1FDF" w:rsidP="00963068">
      <w:pPr>
        <w:ind w:left="720"/>
      </w:pPr>
    </w:p>
    <w:p w14:paraId="776763A7" w14:textId="2FE8A77D" w:rsidR="008C1FDF" w:rsidRDefault="005146EF" w:rsidP="008C1FDF">
      <w:pPr>
        <w:ind w:left="720"/>
      </w:pPr>
      <w:r w:rsidRPr="001670BA">
        <w:t>I</w:t>
      </w:r>
      <w:r w:rsidR="008C1FDF" w:rsidRPr="001670BA">
        <w:t>nterpretation</w:t>
      </w:r>
      <w:r w:rsidR="001670BA">
        <w:t>s:</w:t>
      </w:r>
      <w:r w:rsidR="00665ABC">
        <w:t xml:space="preserve"> </w:t>
      </w:r>
    </w:p>
    <w:p w14:paraId="0AD34C0B" w14:textId="77777777" w:rsidR="008C1FDF" w:rsidRDefault="008C1FDF" w:rsidP="008C1FDF">
      <w:pPr>
        <w:ind w:left="720"/>
      </w:pPr>
    </w:p>
    <w:p w14:paraId="6DE69D1F" w14:textId="77777777" w:rsidR="005146EF" w:rsidRDefault="008C1FDF" w:rsidP="005146EF">
      <w:pPr>
        <w:ind w:left="1440"/>
      </w:pPr>
      <w:r w:rsidRPr="008C1FDF">
        <w:t xml:space="preserve">With 95% confidence, the odds of a sore throat are </w:t>
      </w:r>
      <w:r w:rsidR="005146EF">
        <w:t xml:space="preserve">1.7 to 36.4 </w:t>
      </w:r>
      <w:r w:rsidRPr="008C1FDF">
        <w:t xml:space="preserve">times as large for a 60-minute duration vs. a 30-minute duration, given type is held constant. </w:t>
      </w:r>
    </w:p>
    <w:p w14:paraId="3A3728A3" w14:textId="77777777" w:rsidR="005146EF" w:rsidRDefault="005146EF" w:rsidP="005146EF">
      <w:pPr>
        <w:ind w:left="1440"/>
      </w:pPr>
    </w:p>
    <w:p w14:paraId="4E66545B" w14:textId="21F0E7CE" w:rsidR="008C1FDF" w:rsidRDefault="008C1FDF" w:rsidP="005146EF">
      <w:pPr>
        <w:ind w:left="1440"/>
      </w:pPr>
      <w:r w:rsidRPr="008C1FDF">
        <w:t xml:space="preserve">With 95% confidence, the odds of a sore throat are </w:t>
      </w:r>
      <w:r w:rsidR="005146EF">
        <w:t xml:space="preserve">0.1 </w:t>
      </w:r>
      <w:r w:rsidRPr="008C1FDF">
        <w:t xml:space="preserve">to </w:t>
      </w:r>
      <w:r w:rsidR="005146EF">
        <w:t xml:space="preserve">416.2 </w:t>
      </w:r>
      <w:r w:rsidRPr="008C1FDF">
        <w:t xml:space="preserve">times as large for a </w:t>
      </w:r>
      <w:r w:rsidR="007626E4">
        <w:t>90</w:t>
      </w:r>
      <w:r w:rsidRPr="008C1FDF">
        <w:t xml:space="preserve">-minute duration vs. a </w:t>
      </w:r>
      <w:r w:rsidR="007626E4">
        <w:t>60</w:t>
      </w:r>
      <w:r w:rsidRPr="008C1FDF">
        <w:t xml:space="preserve">-minute duration, given type is held constant. </w:t>
      </w:r>
    </w:p>
    <w:p w14:paraId="4367DB60" w14:textId="77777777" w:rsidR="005146EF" w:rsidRDefault="005146EF" w:rsidP="005146EF">
      <w:pPr>
        <w:ind w:left="1440"/>
      </w:pPr>
    </w:p>
    <w:p w14:paraId="09CE4501" w14:textId="74D9EF12" w:rsidR="005146EF" w:rsidRDefault="005146EF" w:rsidP="005146EF">
      <w:pPr>
        <w:ind w:left="1440"/>
      </w:pPr>
      <w:r w:rsidRPr="008C1FDF">
        <w:t xml:space="preserve">With 95% confidence, the odds of a sore throat are </w:t>
      </w:r>
      <w:r>
        <w:t xml:space="preserve">0.0007 </w:t>
      </w:r>
      <w:r w:rsidRPr="008C1FDF">
        <w:t xml:space="preserve">to </w:t>
      </w:r>
      <w:r>
        <w:t xml:space="preserve">48,406.4 </w:t>
      </w:r>
      <w:r w:rsidRPr="008C1FDF">
        <w:t xml:space="preserve">times as large for a 130-minute duration vs. a 100-minute duration, given type is held constant. </w:t>
      </w:r>
    </w:p>
    <w:p w14:paraId="65D07967" w14:textId="77777777" w:rsidR="005146EF" w:rsidRDefault="005146EF" w:rsidP="005146EF">
      <w:pPr>
        <w:ind w:left="1440"/>
      </w:pPr>
    </w:p>
    <w:p w14:paraId="46BF010C" w14:textId="7EBC98E3" w:rsidR="008C1FDF" w:rsidRPr="00A92FAC" w:rsidRDefault="005146EF" w:rsidP="008C1FDF">
      <w:pPr>
        <w:pStyle w:val="ListParagraph"/>
        <w:ind w:left="1440"/>
      </w:pPr>
      <w:r>
        <w:t xml:space="preserve">Thus, </w:t>
      </w:r>
      <w:r w:rsidR="008C1FDF" w:rsidRPr="008C1FDF">
        <w:t>a 30-minute change in the duration matters for the short surgeries rather than the long</w:t>
      </w:r>
      <w:r>
        <w:t>er</w:t>
      </w:r>
      <w:r w:rsidR="008C1FDF" w:rsidRPr="008C1FDF">
        <w:t xml:space="preserve"> surgeries. You may be wondering why the </w:t>
      </w:r>
      <w:r>
        <w:t>estimated odds ratios get smaller as the duration gets larger.</w:t>
      </w:r>
      <w:r w:rsidR="008C1FDF" w:rsidRPr="008C1FDF">
        <w:t xml:space="preserve"> The reason is </w:t>
      </w:r>
      <w:r w:rsidR="001670BA">
        <w:t>because of</w:t>
      </w:r>
      <w:r w:rsidR="008C1FDF" w:rsidRPr="008C1FDF">
        <w:t xml:space="preserve"> the shape of the mode</w:t>
      </w:r>
      <w:r>
        <w:t xml:space="preserve">l. The estimated probability can be quite large. </w:t>
      </w:r>
      <w:r w:rsidR="008C1FDF" w:rsidRPr="008C1FDF">
        <w:t>Thus, whether a surgery is 30 minutes longer will not matter too much–it is very likely a sore throat will result.</w:t>
      </w:r>
      <w:r w:rsidR="008C1FDF" w:rsidRPr="00A92FAC">
        <w:t xml:space="preserve"> </w:t>
      </w:r>
    </w:p>
    <w:p w14:paraId="6135E9B9" w14:textId="77777777" w:rsidR="00963068" w:rsidRDefault="00963068" w:rsidP="00963068">
      <w:pPr>
        <w:ind w:left="720"/>
      </w:pPr>
    </w:p>
    <w:p w14:paraId="1B3A8821" w14:textId="77777777" w:rsidR="00963068" w:rsidRDefault="00963068" w:rsidP="00963068">
      <w:pPr>
        <w:ind w:left="720"/>
      </w:pPr>
      <w:r>
        <w:t xml:space="preserve">Below is an example of how to do some of these calculations with </w:t>
      </w:r>
      <w:proofErr w:type="spellStart"/>
      <w:r w:rsidRPr="001B06BF">
        <w:rPr>
          <w:rFonts w:ascii="Courier New" w:hAnsi="Courier New" w:cs="Courier New"/>
        </w:rPr>
        <w:t>emmeans</w:t>
      </w:r>
      <w:proofErr w:type="spellEnd"/>
      <w:r>
        <w:t xml:space="preserve">. </w:t>
      </w:r>
    </w:p>
    <w:p w14:paraId="21F476C7" w14:textId="77777777" w:rsidR="00963068" w:rsidRDefault="00963068" w:rsidP="00963068">
      <w:pPr>
        <w:ind w:left="720"/>
      </w:pPr>
    </w:p>
    <w:p w14:paraId="0EF0310C" w14:textId="23B78FD1" w:rsidR="00963068" w:rsidRDefault="00963068" w:rsidP="00963068">
      <w:pPr>
        <w:pStyle w:val="R-10"/>
      </w:pPr>
      <w:r>
        <w:t xml:space="preserve">&gt; </w:t>
      </w:r>
      <w:proofErr w:type="spellStart"/>
      <w:proofErr w:type="gramStart"/>
      <w:r>
        <w:t>calc.est.sq</w:t>
      </w:r>
      <w:proofErr w:type="spellEnd"/>
      <w:proofErr w:type="gramEnd"/>
      <w:r>
        <w:t xml:space="preserve"> &lt;- </w:t>
      </w:r>
      <w:proofErr w:type="spellStart"/>
      <w:proofErr w:type="gramStart"/>
      <w:r>
        <w:t>emmeans</w:t>
      </w:r>
      <w:proofErr w:type="spellEnd"/>
      <w:r>
        <w:t>(</w:t>
      </w:r>
      <w:proofErr w:type="gramEnd"/>
      <w:r>
        <w:t xml:space="preserve">object = </w:t>
      </w:r>
      <w:proofErr w:type="gramStart"/>
      <w:r>
        <w:t>mod.fit</w:t>
      </w:r>
      <w:proofErr w:type="gramEnd"/>
      <w:r>
        <w:t xml:space="preserve">3, specs = ~ D, at = </w:t>
      </w:r>
      <w:proofErr w:type="gramStart"/>
      <w:r>
        <w:t>list(</w:t>
      </w:r>
      <w:proofErr w:type="gramEnd"/>
      <w:r>
        <w:t xml:space="preserve">D = </w:t>
      </w:r>
      <w:proofErr w:type="gramStart"/>
      <w:r>
        <w:t>c(</w:t>
      </w:r>
      <w:proofErr w:type="gramEnd"/>
      <w:r>
        <w:t>30,60)), type = "response")</w:t>
      </w:r>
    </w:p>
    <w:p w14:paraId="017774F5" w14:textId="6727DB87" w:rsidR="00963068" w:rsidRDefault="00963068" w:rsidP="00963068">
      <w:pPr>
        <w:pStyle w:val="R-10"/>
      </w:pPr>
      <w:r>
        <w:t xml:space="preserve">&gt; </w:t>
      </w:r>
      <w:proofErr w:type="spellStart"/>
      <w:proofErr w:type="gramStart"/>
      <w:r>
        <w:t>confint</w:t>
      </w:r>
      <w:proofErr w:type="spellEnd"/>
      <w:r>
        <w:t>(</w:t>
      </w:r>
      <w:proofErr w:type="gramEnd"/>
      <w:r>
        <w:t xml:space="preserve">object = </w:t>
      </w:r>
      <w:proofErr w:type="gramStart"/>
      <w:r>
        <w:t>contrast(</w:t>
      </w:r>
      <w:proofErr w:type="gramEnd"/>
      <w:r>
        <w:t xml:space="preserve">object = </w:t>
      </w:r>
      <w:proofErr w:type="spellStart"/>
      <w:proofErr w:type="gramStart"/>
      <w:r>
        <w:t>calc.est.sq</w:t>
      </w:r>
      <w:proofErr w:type="spellEnd"/>
      <w:proofErr w:type="gramEnd"/>
      <w:r>
        <w:t>, method = "</w:t>
      </w:r>
      <w:proofErr w:type="spellStart"/>
      <w:r>
        <w:t>consec</w:t>
      </w:r>
      <w:proofErr w:type="spellEnd"/>
      <w:r>
        <w:t>"), adjust = "none", level = 0.95)</w:t>
      </w:r>
    </w:p>
    <w:p w14:paraId="5ECE882F" w14:textId="77777777" w:rsidR="00963068" w:rsidRDefault="00963068" w:rsidP="00963068">
      <w:pPr>
        <w:pStyle w:val="R-10"/>
      </w:pPr>
      <w:r>
        <w:t xml:space="preserve"> </w:t>
      </w:r>
      <w:proofErr w:type="gramStart"/>
      <w:r>
        <w:t xml:space="preserve">contrast  </w:t>
      </w:r>
      <w:proofErr w:type="spellStart"/>
      <w:r>
        <w:t>odds</w:t>
      </w:r>
      <w:proofErr w:type="gramEnd"/>
      <w:r>
        <w:t>.ratio</w:t>
      </w:r>
      <w:proofErr w:type="spellEnd"/>
      <w:r>
        <w:t xml:space="preserve">   </w:t>
      </w:r>
      <w:proofErr w:type="gramStart"/>
      <w:r>
        <w:t xml:space="preserve">SE  </w:t>
      </w:r>
      <w:proofErr w:type="spellStart"/>
      <w:r>
        <w:t>df</w:t>
      </w:r>
      <w:proofErr w:type="spellEnd"/>
      <w:proofErr w:type="gramEnd"/>
      <w:r>
        <w:t xml:space="preserve"> </w:t>
      </w:r>
      <w:proofErr w:type="spellStart"/>
      <w:r>
        <w:t>asymp.LCL</w:t>
      </w:r>
      <w:proofErr w:type="spellEnd"/>
      <w:r>
        <w:t xml:space="preserve"> </w:t>
      </w:r>
      <w:proofErr w:type="spellStart"/>
      <w:r>
        <w:t>asymp.UCL</w:t>
      </w:r>
      <w:proofErr w:type="spellEnd"/>
    </w:p>
    <w:p w14:paraId="344B6139" w14:textId="77777777" w:rsidR="00963068" w:rsidRDefault="00963068" w:rsidP="00963068">
      <w:pPr>
        <w:pStyle w:val="R-10"/>
      </w:pPr>
      <w:r>
        <w:t xml:space="preserve"> D60 / D30       7.84 6.14 Inf      1.69      36.4</w:t>
      </w:r>
    </w:p>
    <w:p w14:paraId="4ADD8719" w14:textId="77777777" w:rsidR="00963068" w:rsidRDefault="00963068" w:rsidP="00963068">
      <w:pPr>
        <w:pStyle w:val="R-10"/>
      </w:pPr>
    </w:p>
    <w:p w14:paraId="2F94972F" w14:textId="77777777" w:rsidR="00963068" w:rsidRDefault="00963068" w:rsidP="00963068">
      <w:pPr>
        <w:pStyle w:val="R-10"/>
      </w:pPr>
      <w:r>
        <w:t xml:space="preserve">Results are averaged over the levels of: T </w:t>
      </w:r>
    </w:p>
    <w:p w14:paraId="7278BC64" w14:textId="77777777" w:rsidR="00963068" w:rsidRDefault="00963068" w:rsidP="00963068">
      <w:pPr>
        <w:pStyle w:val="R-10"/>
      </w:pPr>
      <w:r>
        <w:t xml:space="preserve">Confidence level used: 0.95 </w:t>
      </w:r>
    </w:p>
    <w:p w14:paraId="28E5AE66" w14:textId="0A6664D3" w:rsidR="00A92FAC" w:rsidRPr="008C1FDF" w:rsidRDefault="00963068" w:rsidP="008C1FDF">
      <w:pPr>
        <w:pStyle w:val="R-10"/>
      </w:pPr>
      <w:r>
        <w:t xml:space="preserve">Intervals are </w:t>
      </w:r>
      <w:proofErr w:type="gramStart"/>
      <w:r>
        <w:t>back-transformed</w:t>
      </w:r>
      <w:proofErr w:type="gramEnd"/>
      <w:r>
        <w:t xml:space="preserve"> from the log odds ratio scale </w:t>
      </w:r>
    </w:p>
    <w:p w14:paraId="70C65FBE" w14:textId="77777777" w:rsidR="005146EF" w:rsidRPr="00F02CC4" w:rsidRDefault="005146EF" w:rsidP="00A92FAC">
      <w:pPr>
        <w:pStyle w:val="ListParagraph"/>
      </w:pPr>
    </w:p>
    <w:p w14:paraId="73B1B9DA" w14:textId="7ABC13B7" w:rsidR="00F02CC4" w:rsidRDefault="00F02CC4" w:rsidP="00F02CC4">
      <w:pPr>
        <w:pStyle w:val="ListParagraph"/>
        <w:numPr>
          <w:ilvl w:val="0"/>
          <w:numId w:val="24"/>
        </w:numPr>
      </w:pPr>
      <w:r w:rsidRPr="00F02CC4">
        <w:t>(</w:t>
      </w:r>
      <w:r w:rsidR="007626E4">
        <w:t>4</w:t>
      </w:r>
      <w:r w:rsidRPr="00F02CC4">
        <w:t xml:space="preserve"> points) The Project #</w:t>
      </w:r>
      <w:r>
        <w:t>2</w:t>
      </w:r>
      <w:r w:rsidRPr="00F02CC4">
        <w:t xml:space="preserve"> answer key showed that convergence for Model #1 occurred in 5 iterations. Verify that convergence of the </w:t>
      </w:r>
      <w:r w:rsidRPr="00F02CC4">
        <w:rPr>
          <w:b/>
          <w:bCs/>
        </w:rPr>
        <w:t>regression parameter estimates</w:t>
      </w:r>
      <w:r w:rsidRPr="00F02CC4">
        <w:t xml:space="preserve"> truly did occur! This can partially be done by having </w:t>
      </w:r>
      <w:proofErr w:type="spellStart"/>
      <w:proofErr w:type="gramStart"/>
      <w:r w:rsidRPr="00F02CC4">
        <w:rPr>
          <w:rFonts w:ascii="Courier New" w:hAnsi="Courier New" w:cs="Courier New"/>
        </w:rPr>
        <w:t>glm</w:t>
      </w:r>
      <w:proofErr w:type="spellEnd"/>
      <w:r w:rsidRPr="00F02CC4">
        <w:rPr>
          <w:rFonts w:ascii="Courier New" w:hAnsi="Courier New" w:cs="Courier New"/>
        </w:rPr>
        <w:t>(</w:t>
      </w:r>
      <w:proofErr w:type="gramEnd"/>
      <w:r w:rsidRPr="00F02CC4">
        <w:rPr>
          <w:rFonts w:ascii="Courier New" w:hAnsi="Courier New" w:cs="Courier New"/>
        </w:rPr>
        <w:t>)</w:t>
      </w:r>
      <w:r w:rsidRPr="00F02CC4">
        <w:t xml:space="preserve"> continue the iterative process for at least one more iteration. </w:t>
      </w:r>
    </w:p>
    <w:p w14:paraId="6E58BCA1" w14:textId="77777777" w:rsidR="000F2AB5" w:rsidRDefault="000F2AB5" w:rsidP="000F2AB5">
      <w:pPr>
        <w:pStyle w:val="ListParagraph"/>
      </w:pPr>
    </w:p>
    <w:p w14:paraId="7E62123E" w14:textId="37206BF1" w:rsidR="000F2AB5" w:rsidRDefault="000F2AB5" w:rsidP="000F2AB5">
      <w:pPr>
        <w:pStyle w:val="ListParagraph"/>
      </w:pPr>
      <w:r w:rsidRPr="000F2AB5">
        <w:lastRenderedPageBreak/>
        <w:t xml:space="preserve">I decreased </w:t>
      </w:r>
      <w:r w:rsidRPr="000F2AB5">
        <w:rPr>
          <w:rFonts w:ascii="Courier New" w:hAnsi="Courier New" w:cs="Courier New"/>
        </w:rPr>
        <w:t>epsilon</w:t>
      </w:r>
      <w:r w:rsidRPr="000F2AB5">
        <w:t xml:space="preserve"> for the convergence criterion to have </w:t>
      </w:r>
      <w:proofErr w:type="spellStart"/>
      <w:proofErr w:type="gramStart"/>
      <w:r w:rsidRPr="000F2AB5">
        <w:rPr>
          <w:rFonts w:ascii="Courier New" w:hAnsi="Courier New" w:cs="Courier New"/>
        </w:rPr>
        <w:t>glm</w:t>
      </w:r>
      <w:proofErr w:type="spellEnd"/>
      <w:r w:rsidRPr="000F2AB5">
        <w:rPr>
          <w:rFonts w:ascii="Courier New" w:hAnsi="Courier New" w:cs="Courier New"/>
        </w:rPr>
        <w:t>(</w:t>
      </w:r>
      <w:proofErr w:type="gramEnd"/>
      <w:r w:rsidRPr="000F2AB5">
        <w:rPr>
          <w:rFonts w:ascii="Courier New" w:hAnsi="Courier New" w:cs="Courier New"/>
        </w:rPr>
        <w:t>)</w:t>
      </w:r>
      <w:r w:rsidRPr="000F2AB5">
        <w:t xml:space="preserve"> use more iterations. Below are two examples: </w:t>
      </w:r>
    </w:p>
    <w:p w14:paraId="29A359F8" w14:textId="77777777" w:rsidR="00F5626B" w:rsidRDefault="00F5626B" w:rsidP="000F2AB5">
      <w:pPr>
        <w:pStyle w:val="ListParagraph"/>
      </w:pPr>
    </w:p>
    <w:p w14:paraId="22DB1F23" w14:textId="08C5272D" w:rsidR="00F5626B" w:rsidRDefault="00F5626B" w:rsidP="00F5626B">
      <w:pPr>
        <w:pStyle w:val="R-10"/>
      </w:pPr>
      <w:r>
        <w:t xml:space="preserve">&gt; </w:t>
      </w:r>
      <w:proofErr w:type="gramStart"/>
      <w:r>
        <w:t>mod.fit1.more</w:t>
      </w:r>
      <w:proofErr w:type="gramEnd"/>
      <w:r>
        <w:t xml:space="preserve">1 &lt;- </w:t>
      </w:r>
      <w:proofErr w:type="spellStart"/>
      <w:proofErr w:type="gramStart"/>
      <w:r>
        <w:t>glm</w:t>
      </w:r>
      <w:proofErr w:type="spellEnd"/>
      <w:r>
        <w:t>(</w:t>
      </w:r>
      <w:proofErr w:type="gramEnd"/>
      <w:r>
        <w:t xml:space="preserve">formula = Y ~ D + T, family = </w:t>
      </w:r>
      <w:proofErr w:type="gramStart"/>
      <w:r>
        <w:t>binomial(</w:t>
      </w:r>
      <w:proofErr w:type="gramEnd"/>
      <w:r>
        <w:t xml:space="preserve">link = logit), data = set1, control = </w:t>
      </w:r>
      <w:proofErr w:type="gramStart"/>
      <w:r>
        <w:t>list(</w:t>
      </w:r>
      <w:proofErr w:type="gramEnd"/>
      <w:r>
        <w:t>epsilon = 1e-10))</w:t>
      </w:r>
    </w:p>
    <w:p w14:paraId="62984642" w14:textId="7D4086FE" w:rsidR="00F5626B" w:rsidRDefault="00F5626B" w:rsidP="00F5626B">
      <w:pPr>
        <w:pStyle w:val="R-10"/>
      </w:pPr>
      <w:r>
        <w:t>&gt; summary(</w:t>
      </w:r>
      <w:proofErr w:type="gramStart"/>
      <w:r>
        <w:t>mod.fit1.more</w:t>
      </w:r>
      <w:proofErr w:type="gramEnd"/>
      <w:r>
        <w:t>1)</w:t>
      </w:r>
    </w:p>
    <w:p w14:paraId="06CC4EBC" w14:textId="77777777" w:rsidR="00F5626B" w:rsidRDefault="00F5626B" w:rsidP="00F5626B">
      <w:pPr>
        <w:pStyle w:val="R-10"/>
      </w:pPr>
    </w:p>
    <w:p w14:paraId="66F54654" w14:textId="77777777" w:rsidR="00F5626B" w:rsidRDefault="00F5626B" w:rsidP="00F5626B">
      <w:pPr>
        <w:pStyle w:val="R-10"/>
      </w:pPr>
      <w:r>
        <w:t>Call:</w:t>
      </w:r>
    </w:p>
    <w:p w14:paraId="6A980205" w14:textId="77777777" w:rsidR="00F5626B" w:rsidRDefault="00F5626B" w:rsidP="00F5626B">
      <w:pPr>
        <w:pStyle w:val="R-10"/>
      </w:pPr>
      <w:proofErr w:type="spellStart"/>
      <w:proofErr w:type="gramStart"/>
      <w:r>
        <w:t>glm</w:t>
      </w:r>
      <w:proofErr w:type="spellEnd"/>
      <w:r>
        <w:t>(</w:t>
      </w:r>
      <w:proofErr w:type="gramEnd"/>
      <w:r>
        <w:t xml:space="preserve">formula = Y ~ D + T, family = </w:t>
      </w:r>
      <w:proofErr w:type="gramStart"/>
      <w:r>
        <w:t>binomial(</w:t>
      </w:r>
      <w:proofErr w:type="gramEnd"/>
      <w:r>
        <w:t xml:space="preserve">link = logit), data = set1, </w:t>
      </w:r>
    </w:p>
    <w:p w14:paraId="64925D2B" w14:textId="77777777" w:rsidR="00F5626B" w:rsidRDefault="00F5626B" w:rsidP="00F5626B">
      <w:pPr>
        <w:pStyle w:val="R-10"/>
      </w:pPr>
      <w:r>
        <w:t xml:space="preserve">    control = </w:t>
      </w:r>
      <w:proofErr w:type="gramStart"/>
      <w:r>
        <w:t>list(</w:t>
      </w:r>
      <w:proofErr w:type="gramEnd"/>
      <w:r>
        <w:t>epsilon = 1e-10))</w:t>
      </w:r>
    </w:p>
    <w:p w14:paraId="5E0D3547" w14:textId="77777777" w:rsidR="00F5626B" w:rsidRDefault="00F5626B" w:rsidP="00F5626B">
      <w:pPr>
        <w:pStyle w:val="R-10"/>
      </w:pPr>
    </w:p>
    <w:p w14:paraId="3BC1CBE5" w14:textId="77777777" w:rsidR="00F5626B" w:rsidRDefault="00F5626B" w:rsidP="00F5626B">
      <w:pPr>
        <w:pStyle w:val="R-10"/>
      </w:pPr>
      <w:r>
        <w:t>Coefficients:</w:t>
      </w:r>
    </w:p>
    <w:p w14:paraId="14B7E7A3" w14:textId="77777777" w:rsidR="00F5626B" w:rsidRDefault="00F5626B" w:rsidP="00F5626B">
      <w:pPr>
        <w:pStyle w:val="R-10"/>
      </w:pPr>
      <w:r>
        <w:t xml:space="preserve">            Estimate Std. Error z value </w:t>
      </w:r>
      <w:proofErr w:type="spellStart"/>
      <w:r>
        <w:t>Pr</w:t>
      </w:r>
      <w:proofErr w:type="spellEnd"/>
      <w:r>
        <w:t xml:space="preserve">(&gt;|z|)   </w:t>
      </w:r>
    </w:p>
    <w:p w14:paraId="6E3E0AB7" w14:textId="77777777" w:rsidR="00F5626B" w:rsidRDefault="00F5626B" w:rsidP="00F5626B">
      <w:pPr>
        <w:pStyle w:val="R-10"/>
      </w:pPr>
      <w:r>
        <w:t xml:space="preserve">(Intercept) -1.41734    </w:t>
      </w:r>
      <w:proofErr w:type="gramStart"/>
      <w:r>
        <w:t>1.09460  -</w:t>
      </w:r>
      <w:proofErr w:type="gramEnd"/>
      <w:r>
        <w:t>1.</w:t>
      </w:r>
      <w:proofErr w:type="gramStart"/>
      <w:r>
        <w:t>295  0.19537</w:t>
      </w:r>
      <w:proofErr w:type="gramEnd"/>
      <w:r>
        <w:t xml:space="preserve">   </w:t>
      </w:r>
    </w:p>
    <w:p w14:paraId="5D2DF8A7" w14:textId="77777777" w:rsidR="00F5626B" w:rsidRDefault="00F5626B" w:rsidP="00F5626B">
      <w:pPr>
        <w:pStyle w:val="R-10"/>
      </w:pPr>
      <w:r>
        <w:t xml:space="preserve">D            0.06868    0.02641   </w:t>
      </w:r>
      <w:proofErr w:type="gramStart"/>
      <w:r>
        <w:t>2.600  0.00932</w:t>
      </w:r>
      <w:proofErr w:type="gramEnd"/>
      <w:r>
        <w:t xml:space="preserve"> **</w:t>
      </w:r>
    </w:p>
    <w:p w14:paraId="47A90758" w14:textId="77777777" w:rsidR="00F5626B" w:rsidRDefault="00F5626B" w:rsidP="00F5626B">
      <w:pPr>
        <w:pStyle w:val="R-10"/>
      </w:pPr>
      <w:r>
        <w:t xml:space="preserve">T           -1.65895    </w:t>
      </w:r>
      <w:proofErr w:type="gramStart"/>
      <w:r>
        <w:t>0.92287  -</w:t>
      </w:r>
      <w:proofErr w:type="gramEnd"/>
      <w:r>
        <w:t>1.</w:t>
      </w:r>
      <w:proofErr w:type="gramStart"/>
      <w:r>
        <w:t>798  0.07224</w:t>
      </w:r>
      <w:proofErr w:type="gramEnd"/>
      <w:r>
        <w:t xml:space="preserve"> . </w:t>
      </w:r>
    </w:p>
    <w:p w14:paraId="3A8B8B4B" w14:textId="77777777" w:rsidR="00F5626B" w:rsidRDefault="00F5626B" w:rsidP="00F5626B">
      <w:pPr>
        <w:pStyle w:val="R-10"/>
      </w:pPr>
      <w:r>
        <w:t>---</w:t>
      </w:r>
    </w:p>
    <w:p w14:paraId="166B8B4C" w14:textId="77777777" w:rsidR="00F5626B" w:rsidRDefault="00F5626B" w:rsidP="00F5626B">
      <w:pPr>
        <w:pStyle w:val="R-10"/>
      </w:pPr>
      <w:proofErr w:type="spellStart"/>
      <w:r>
        <w:t>Signif</w:t>
      </w:r>
      <w:proofErr w:type="spellEnd"/>
      <w:r>
        <w:t>. codes</w:t>
      </w:r>
      <w:proofErr w:type="gramStart"/>
      <w:r>
        <w:t>:  0 ‘</w:t>
      </w:r>
      <w:proofErr w:type="gramEnd"/>
      <w:r>
        <w:t xml:space="preserve">***’ </w:t>
      </w:r>
      <w:proofErr w:type="gramStart"/>
      <w:r>
        <w:t>0.001 ‘*</w:t>
      </w:r>
      <w:proofErr w:type="gramEnd"/>
      <w:r>
        <w:t xml:space="preserve">*’ </w:t>
      </w:r>
      <w:proofErr w:type="gramStart"/>
      <w:r>
        <w:t>0.01 ‘*</w:t>
      </w:r>
      <w:proofErr w:type="gramEnd"/>
      <w:r>
        <w:t xml:space="preserve">’ 0.05 ‘.’ 0.1 </w:t>
      </w:r>
      <w:proofErr w:type="gramStart"/>
      <w:r>
        <w:t>‘ ’</w:t>
      </w:r>
      <w:proofErr w:type="gramEnd"/>
      <w:r>
        <w:t xml:space="preserve"> 1</w:t>
      </w:r>
    </w:p>
    <w:p w14:paraId="36CBAE4A" w14:textId="77777777" w:rsidR="00F5626B" w:rsidRDefault="00F5626B" w:rsidP="00F5626B">
      <w:pPr>
        <w:pStyle w:val="R-10"/>
      </w:pPr>
    </w:p>
    <w:p w14:paraId="3EEA11E4" w14:textId="77777777" w:rsidR="00F5626B" w:rsidRDefault="00F5626B" w:rsidP="00F5626B">
      <w:pPr>
        <w:pStyle w:val="R-10"/>
      </w:pPr>
      <w:r>
        <w:t>(Dispersion parameter for binomial family taken to be 1)</w:t>
      </w:r>
    </w:p>
    <w:p w14:paraId="34BD3CD5" w14:textId="77777777" w:rsidR="00F5626B" w:rsidRDefault="00F5626B" w:rsidP="00F5626B">
      <w:pPr>
        <w:pStyle w:val="R-10"/>
      </w:pPr>
    </w:p>
    <w:p w14:paraId="5AD38B86" w14:textId="77777777" w:rsidR="00F5626B" w:rsidRDefault="00F5626B" w:rsidP="00F5626B">
      <w:pPr>
        <w:pStyle w:val="R-10"/>
      </w:pPr>
      <w:r>
        <w:t xml:space="preserve">    Null deviance: </w:t>
      </w:r>
      <w:proofErr w:type="gramStart"/>
      <w:r>
        <w:t>46.180  on</w:t>
      </w:r>
      <w:proofErr w:type="gramEnd"/>
      <w:r>
        <w:t xml:space="preserve"> </w:t>
      </w:r>
      <w:proofErr w:type="gramStart"/>
      <w:r>
        <w:t>34  degrees</w:t>
      </w:r>
      <w:proofErr w:type="gramEnd"/>
      <w:r>
        <w:t xml:space="preserve"> of freedom</w:t>
      </w:r>
    </w:p>
    <w:p w14:paraId="009C6CD9" w14:textId="77777777" w:rsidR="00F5626B" w:rsidRDefault="00F5626B" w:rsidP="00F5626B">
      <w:pPr>
        <w:pStyle w:val="R-10"/>
      </w:pPr>
      <w:r>
        <w:t xml:space="preserve">Residual deviance: </w:t>
      </w:r>
      <w:proofErr w:type="gramStart"/>
      <w:r>
        <w:t>30.138  on</w:t>
      </w:r>
      <w:proofErr w:type="gramEnd"/>
      <w:r>
        <w:t xml:space="preserve"> </w:t>
      </w:r>
      <w:proofErr w:type="gramStart"/>
      <w:r>
        <w:t>32  degrees</w:t>
      </w:r>
      <w:proofErr w:type="gramEnd"/>
      <w:r>
        <w:t xml:space="preserve"> of freedom</w:t>
      </w:r>
    </w:p>
    <w:p w14:paraId="0C087A28" w14:textId="77777777" w:rsidR="00F5626B" w:rsidRDefault="00F5626B" w:rsidP="00F5626B">
      <w:pPr>
        <w:pStyle w:val="R-10"/>
      </w:pPr>
      <w:r>
        <w:t>AIC: 36.138</w:t>
      </w:r>
    </w:p>
    <w:p w14:paraId="3C430249" w14:textId="77777777" w:rsidR="00F5626B" w:rsidRDefault="00F5626B" w:rsidP="00F5626B">
      <w:pPr>
        <w:pStyle w:val="R-10"/>
      </w:pPr>
    </w:p>
    <w:p w14:paraId="71BB80DF" w14:textId="77777777" w:rsidR="00F5626B" w:rsidRDefault="00F5626B" w:rsidP="00F5626B">
      <w:pPr>
        <w:pStyle w:val="R-10"/>
      </w:pPr>
      <w:r>
        <w:t>Number of Fisher Scoring iterations: 6</w:t>
      </w:r>
    </w:p>
    <w:p w14:paraId="414BE525" w14:textId="77777777" w:rsidR="00F5626B" w:rsidRDefault="00F5626B" w:rsidP="00F5626B">
      <w:pPr>
        <w:pStyle w:val="R-10"/>
      </w:pPr>
    </w:p>
    <w:p w14:paraId="17A29948" w14:textId="77777777" w:rsidR="00F5626B" w:rsidRDefault="00F5626B" w:rsidP="00F5626B">
      <w:pPr>
        <w:pStyle w:val="R-10"/>
      </w:pPr>
    </w:p>
    <w:p w14:paraId="30283F08" w14:textId="13FBD63E" w:rsidR="00F5626B" w:rsidRDefault="00F5626B" w:rsidP="00F5626B">
      <w:pPr>
        <w:pStyle w:val="R-10"/>
      </w:pPr>
      <w:r>
        <w:t xml:space="preserve">&gt; </w:t>
      </w:r>
      <w:proofErr w:type="gramStart"/>
      <w:r>
        <w:t>mod.fit1.more</w:t>
      </w:r>
      <w:proofErr w:type="gramEnd"/>
      <w:r>
        <w:t xml:space="preserve">2 &lt;- </w:t>
      </w:r>
      <w:proofErr w:type="spellStart"/>
      <w:proofErr w:type="gramStart"/>
      <w:r>
        <w:t>glm</w:t>
      </w:r>
      <w:proofErr w:type="spellEnd"/>
      <w:r>
        <w:t>(</w:t>
      </w:r>
      <w:proofErr w:type="gramEnd"/>
      <w:r>
        <w:t xml:space="preserve">formula = Y ~ D + T, family = </w:t>
      </w:r>
      <w:proofErr w:type="gramStart"/>
      <w:r>
        <w:t>binomial(</w:t>
      </w:r>
      <w:proofErr w:type="gramEnd"/>
      <w:r>
        <w:t xml:space="preserve">link = logit), data = set1, control = </w:t>
      </w:r>
      <w:proofErr w:type="gramStart"/>
      <w:r>
        <w:t>list(</w:t>
      </w:r>
      <w:proofErr w:type="gramEnd"/>
      <w:r>
        <w:t>epsilon = 1e-16))</w:t>
      </w:r>
    </w:p>
    <w:p w14:paraId="0CA99E3E" w14:textId="0684A9F8" w:rsidR="00F5626B" w:rsidRDefault="00F5626B" w:rsidP="00F5626B">
      <w:pPr>
        <w:pStyle w:val="R-10"/>
      </w:pPr>
      <w:r>
        <w:t>&gt; summary(</w:t>
      </w:r>
      <w:proofErr w:type="gramStart"/>
      <w:r>
        <w:t>mod.fit1.more</w:t>
      </w:r>
      <w:proofErr w:type="gramEnd"/>
      <w:r>
        <w:t>2)</w:t>
      </w:r>
    </w:p>
    <w:p w14:paraId="622869EB" w14:textId="77777777" w:rsidR="00F5626B" w:rsidRDefault="00F5626B" w:rsidP="00F5626B">
      <w:pPr>
        <w:pStyle w:val="R-10"/>
      </w:pPr>
    </w:p>
    <w:p w14:paraId="43743B75" w14:textId="77777777" w:rsidR="00F5626B" w:rsidRDefault="00F5626B" w:rsidP="00F5626B">
      <w:pPr>
        <w:pStyle w:val="R-10"/>
      </w:pPr>
      <w:r>
        <w:t>Call:</w:t>
      </w:r>
    </w:p>
    <w:p w14:paraId="5D19BE3C" w14:textId="77777777" w:rsidR="00F5626B" w:rsidRDefault="00F5626B" w:rsidP="00F5626B">
      <w:pPr>
        <w:pStyle w:val="R-10"/>
      </w:pPr>
      <w:proofErr w:type="spellStart"/>
      <w:proofErr w:type="gramStart"/>
      <w:r>
        <w:t>glm</w:t>
      </w:r>
      <w:proofErr w:type="spellEnd"/>
      <w:r>
        <w:t>(</w:t>
      </w:r>
      <w:proofErr w:type="gramEnd"/>
      <w:r>
        <w:t xml:space="preserve">formula = Y ~ D + T, family = </w:t>
      </w:r>
      <w:proofErr w:type="gramStart"/>
      <w:r>
        <w:t>binomial(</w:t>
      </w:r>
      <w:proofErr w:type="gramEnd"/>
      <w:r>
        <w:t xml:space="preserve">link = logit), data = set1, </w:t>
      </w:r>
    </w:p>
    <w:p w14:paraId="3FA3EF9E" w14:textId="77777777" w:rsidR="00F5626B" w:rsidRDefault="00F5626B" w:rsidP="00F5626B">
      <w:pPr>
        <w:pStyle w:val="R-10"/>
      </w:pPr>
      <w:r>
        <w:t xml:space="preserve">    control = </w:t>
      </w:r>
      <w:proofErr w:type="gramStart"/>
      <w:r>
        <w:t>list(</w:t>
      </w:r>
      <w:proofErr w:type="gramEnd"/>
      <w:r>
        <w:t>epsilon = 1e-16))</w:t>
      </w:r>
    </w:p>
    <w:p w14:paraId="0F2C68DA" w14:textId="77777777" w:rsidR="00F5626B" w:rsidRDefault="00F5626B" w:rsidP="00F5626B">
      <w:pPr>
        <w:pStyle w:val="R-10"/>
      </w:pPr>
    </w:p>
    <w:p w14:paraId="35BF2E9D" w14:textId="77777777" w:rsidR="00F5626B" w:rsidRDefault="00F5626B" w:rsidP="00F5626B">
      <w:pPr>
        <w:pStyle w:val="R-10"/>
      </w:pPr>
      <w:r>
        <w:t>Coefficients:</w:t>
      </w:r>
    </w:p>
    <w:p w14:paraId="026C1874" w14:textId="77777777" w:rsidR="00F5626B" w:rsidRDefault="00F5626B" w:rsidP="00F5626B">
      <w:pPr>
        <w:pStyle w:val="R-10"/>
      </w:pPr>
      <w:r>
        <w:t xml:space="preserve">            Estimate Std. Error z value </w:t>
      </w:r>
      <w:proofErr w:type="spellStart"/>
      <w:r>
        <w:t>Pr</w:t>
      </w:r>
      <w:proofErr w:type="spellEnd"/>
      <w:r>
        <w:t xml:space="preserve">(&gt;|z|)   </w:t>
      </w:r>
    </w:p>
    <w:p w14:paraId="07F2BE56" w14:textId="77777777" w:rsidR="00F5626B" w:rsidRDefault="00F5626B" w:rsidP="00F5626B">
      <w:pPr>
        <w:pStyle w:val="R-10"/>
      </w:pPr>
      <w:r>
        <w:t xml:space="preserve">(Intercept) -1.41734    </w:t>
      </w:r>
      <w:proofErr w:type="gramStart"/>
      <w:r>
        <w:t>1.09460  -</w:t>
      </w:r>
      <w:proofErr w:type="gramEnd"/>
      <w:r>
        <w:t>1.</w:t>
      </w:r>
      <w:proofErr w:type="gramStart"/>
      <w:r>
        <w:t>295  0.19537</w:t>
      </w:r>
      <w:proofErr w:type="gramEnd"/>
      <w:r>
        <w:t xml:space="preserve">   </w:t>
      </w:r>
    </w:p>
    <w:p w14:paraId="067C9275" w14:textId="77777777" w:rsidR="00F5626B" w:rsidRDefault="00F5626B" w:rsidP="00F5626B">
      <w:pPr>
        <w:pStyle w:val="R-10"/>
      </w:pPr>
      <w:r>
        <w:t xml:space="preserve">D            0.06868    0.02641   </w:t>
      </w:r>
      <w:proofErr w:type="gramStart"/>
      <w:r>
        <w:t>2.600  0.00932</w:t>
      </w:r>
      <w:proofErr w:type="gramEnd"/>
      <w:r>
        <w:t xml:space="preserve"> **</w:t>
      </w:r>
    </w:p>
    <w:p w14:paraId="740B5939" w14:textId="77777777" w:rsidR="00F5626B" w:rsidRDefault="00F5626B" w:rsidP="00F5626B">
      <w:pPr>
        <w:pStyle w:val="R-10"/>
      </w:pPr>
      <w:r>
        <w:t xml:space="preserve">T           -1.65895    </w:t>
      </w:r>
      <w:proofErr w:type="gramStart"/>
      <w:r>
        <w:t>0.92287  -</w:t>
      </w:r>
      <w:proofErr w:type="gramEnd"/>
      <w:r>
        <w:t>1.</w:t>
      </w:r>
      <w:proofErr w:type="gramStart"/>
      <w:r>
        <w:t>798  0.07224</w:t>
      </w:r>
      <w:proofErr w:type="gramEnd"/>
      <w:r>
        <w:t xml:space="preserve"> . </w:t>
      </w:r>
    </w:p>
    <w:p w14:paraId="726AE2A2" w14:textId="77777777" w:rsidR="00F5626B" w:rsidRDefault="00F5626B" w:rsidP="00F5626B">
      <w:pPr>
        <w:pStyle w:val="R-10"/>
      </w:pPr>
      <w:r>
        <w:t>---</w:t>
      </w:r>
    </w:p>
    <w:p w14:paraId="09854EA0" w14:textId="77777777" w:rsidR="00F5626B" w:rsidRDefault="00F5626B" w:rsidP="00F5626B">
      <w:pPr>
        <w:pStyle w:val="R-10"/>
      </w:pPr>
      <w:proofErr w:type="spellStart"/>
      <w:r>
        <w:t>Signif</w:t>
      </w:r>
      <w:proofErr w:type="spellEnd"/>
      <w:r>
        <w:t>. codes</w:t>
      </w:r>
      <w:proofErr w:type="gramStart"/>
      <w:r>
        <w:t>:  0 ‘</w:t>
      </w:r>
      <w:proofErr w:type="gramEnd"/>
      <w:r>
        <w:t xml:space="preserve">***’ </w:t>
      </w:r>
      <w:proofErr w:type="gramStart"/>
      <w:r>
        <w:t>0.001 ‘*</w:t>
      </w:r>
      <w:proofErr w:type="gramEnd"/>
      <w:r>
        <w:t xml:space="preserve">*’ </w:t>
      </w:r>
      <w:proofErr w:type="gramStart"/>
      <w:r>
        <w:t>0.01 ‘*</w:t>
      </w:r>
      <w:proofErr w:type="gramEnd"/>
      <w:r>
        <w:t xml:space="preserve">’ 0.05 ‘.’ 0.1 </w:t>
      </w:r>
      <w:proofErr w:type="gramStart"/>
      <w:r>
        <w:t>‘ ’</w:t>
      </w:r>
      <w:proofErr w:type="gramEnd"/>
      <w:r>
        <w:t xml:space="preserve"> 1</w:t>
      </w:r>
    </w:p>
    <w:p w14:paraId="5A2607A5" w14:textId="77777777" w:rsidR="00F5626B" w:rsidRDefault="00F5626B" w:rsidP="00F5626B">
      <w:pPr>
        <w:pStyle w:val="R-10"/>
      </w:pPr>
    </w:p>
    <w:p w14:paraId="000035A3" w14:textId="77777777" w:rsidR="00F5626B" w:rsidRDefault="00F5626B" w:rsidP="00F5626B">
      <w:pPr>
        <w:pStyle w:val="R-10"/>
      </w:pPr>
      <w:r>
        <w:t>(Dispersion parameter for binomial family taken to be 1)</w:t>
      </w:r>
    </w:p>
    <w:p w14:paraId="231668E3" w14:textId="77777777" w:rsidR="00F5626B" w:rsidRDefault="00F5626B" w:rsidP="00F5626B">
      <w:pPr>
        <w:pStyle w:val="R-10"/>
      </w:pPr>
    </w:p>
    <w:p w14:paraId="2DC2888F" w14:textId="77777777" w:rsidR="00F5626B" w:rsidRDefault="00F5626B" w:rsidP="00F5626B">
      <w:pPr>
        <w:pStyle w:val="R-10"/>
      </w:pPr>
      <w:r>
        <w:t xml:space="preserve">    Null deviance: </w:t>
      </w:r>
      <w:proofErr w:type="gramStart"/>
      <w:r>
        <w:t>46.180  on</w:t>
      </w:r>
      <w:proofErr w:type="gramEnd"/>
      <w:r>
        <w:t xml:space="preserve"> </w:t>
      </w:r>
      <w:proofErr w:type="gramStart"/>
      <w:r>
        <w:t>34  degrees</w:t>
      </w:r>
      <w:proofErr w:type="gramEnd"/>
      <w:r>
        <w:t xml:space="preserve"> of freedom</w:t>
      </w:r>
    </w:p>
    <w:p w14:paraId="1AFDB124" w14:textId="77777777" w:rsidR="00F5626B" w:rsidRDefault="00F5626B" w:rsidP="00F5626B">
      <w:pPr>
        <w:pStyle w:val="R-10"/>
      </w:pPr>
      <w:r>
        <w:t xml:space="preserve">Residual deviance: </w:t>
      </w:r>
      <w:proofErr w:type="gramStart"/>
      <w:r>
        <w:t>30.138  on</w:t>
      </w:r>
      <w:proofErr w:type="gramEnd"/>
      <w:r>
        <w:t xml:space="preserve"> </w:t>
      </w:r>
      <w:proofErr w:type="gramStart"/>
      <w:r>
        <w:t>32  degrees</w:t>
      </w:r>
      <w:proofErr w:type="gramEnd"/>
      <w:r>
        <w:t xml:space="preserve"> of freedom</w:t>
      </w:r>
    </w:p>
    <w:p w14:paraId="118167BB" w14:textId="77777777" w:rsidR="00F5626B" w:rsidRDefault="00F5626B" w:rsidP="00F5626B">
      <w:pPr>
        <w:pStyle w:val="R-10"/>
      </w:pPr>
      <w:r>
        <w:t>AIC: 36.138</w:t>
      </w:r>
    </w:p>
    <w:p w14:paraId="2C752682" w14:textId="77777777" w:rsidR="00F5626B" w:rsidRDefault="00F5626B" w:rsidP="00F5626B">
      <w:pPr>
        <w:pStyle w:val="R-10"/>
      </w:pPr>
    </w:p>
    <w:p w14:paraId="25531E32" w14:textId="77777777" w:rsidR="00F5626B" w:rsidRDefault="00F5626B" w:rsidP="00F5626B">
      <w:pPr>
        <w:pStyle w:val="R-10"/>
      </w:pPr>
      <w:r>
        <w:t>Number of Fisher Scoring iterations: 10</w:t>
      </w:r>
    </w:p>
    <w:p w14:paraId="00BA3D42" w14:textId="77777777" w:rsidR="00F5626B" w:rsidRDefault="00F5626B" w:rsidP="00F5626B">
      <w:pPr>
        <w:pStyle w:val="R-10"/>
      </w:pPr>
    </w:p>
    <w:p w14:paraId="03CCBF55" w14:textId="77777777" w:rsidR="00F5626B" w:rsidRDefault="00F5626B" w:rsidP="00F5626B">
      <w:pPr>
        <w:pStyle w:val="R-10"/>
      </w:pPr>
    </w:p>
    <w:p w14:paraId="60D4D5C0" w14:textId="06E51044" w:rsidR="00F5626B" w:rsidRDefault="00F5626B" w:rsidP="00F5626B">
      <w:pPr>
        <w:pStyle w:val="R-10"/>
      </w:pPr>
      <w:r>
        <w:t xml:space="preserve">&gt; </w:t>
      </w:r>
      <w:proofErr w:type="spellStart"/>
      <w:proofErr w:type="gramStart"/>
      <w:r>
        <w:t>data.frame</w:t>
      </w:r>
      <w:proofErr w:type="spellEnd"/>
      <w:proofErr w:type="gramEnd"/>
      <w:r>
        <w:t xml:space="preserve">(default = </w:t>
      </w:r>
      <w:proofErr w:type="gramStart"/>
      <w:r>
        <w:t>mod.fit</w:t>
      </w:r>
      <w:proofErr w:type="gramEnd"/>
      <w:r>
        <w:t xml:space="preserve">1$coefficients, case1 = </w:t>
      </w:r>
      <w:proofErr w:type="gramStart"/>
      <w:r>
        <w:t>mod.fit1.more</w:t>
      </w:r>
      <w:proofErr w:type="gramEnd"/>
      <w:r>
        <w:t>1$coefficients,</w:t>
      </w:r>
    </w:p>
    <w:p w14:paraId="60192316" w14:textId="4FC4E05C" w:rsidR="00F5626B" w:rsidRDefault="00F5626B" w:rsidP="00F5626B">
      <w:pPr>
        <w:pStyle w:val="R-10"/>
      </w:pPr>
      <w:r>
        <w:t xml:space="preserve">    case2 = </w:t>
      </w:r>
      <w:proofErr w:type="gramStart"/>
      <w:r>
        <w:t>mod.fit1.more</w:t>
      </w:r>
      <w:proofErr w:type="gramEnd"/>
      <w:r>
        <w:t>2$coefficients)</w:t>
      </w:r>
    </w:p>
    <w:p w14:paraId="3F63F901" w14:textId="77777777" w:rsidR="00F5626B" w:rsidRDefault="00F5626B" w:rsidP="00F5626B">
      <w:pPr>
        <w:pStyle w:val="R-10"/>
      </w:pPr>
      <w:r>
        <w:t xml:space="preserve">                default       case1       case2</w:t>
      </w:r>
    </w:p>
    <w:p w14:paraId="7954786C" w14:textId="77777777" w:rsidR="00F5626B" w:rsidRDefault="00F5626B" w:rsidP="00F5626B">
      <w:pPr>
        <w:pStyle w:val="R-10"/>
      </w:pPr>
      <w:r>
        <w:t>(Intercept) -1.41734131 -1.41734131 -1.41734131</w:t>
      </w:r>
    </w:p>
    <w:p w14:paraId="389CB801" w14:textId="77777777" w:rsidR="00F5626B" w:rsidRDefault="00F5626B" w:rsidP="00F5626B">
      <w:pPr>
        <w:pStyle w:val="R-10"/>
      </w:pPr>
      <w:r>
        <w:t xml:space="preserve">D            </w:t>
      </w:r>
      <w:proofErr w:type="gramStart"/>
      <w:r>
        <w:t>0.06867778  0.06867778</w:t>
      </w:r>
      <w:proofErr w:type="gramEnd"/>
      <w:r>
        <w:t xml:space="preserve">  0.06867778</w:t>
      </w:r>
    </w:p>
    <w:p w14:paraId="17737524" w14:textId="6F4BC013" w:rsidR="00F5626B" w:rsidRDefault="00F5626B" w:rsidP="00F5626B">
      <w:pPr>
        <w:pStyle w:val="R-10"/>
      </w:pPr>
      <w:r>
        <w:t>T           -1.65894910 -1.65894910 -1.65894910</w:t>
      </w:r>
    </w:p>
    <w:p w14:paraId="12F92680" w14:textId="77777777" w:rsidR="00F5626B" w:rsidRPr="000F2AB5" w:rsidRDefault="00F5626B" w:rsidP="000F2AB5">
      <w:pPr>
        <w:pStyle w:val="ListParagraph"/>
      </w:pPr>
    </w:p>
    <w:p w14:paraId="1362C285" w14:textId="77777777" w:rsidR="000F2AB5" w:rsidRPr="000F2AB5" w:rsidRDefault="000F2AB5" w:rsidP="000F2AB5">
      <w:pPr>
        <w:pStyle w:val="ListParagraph"/>
      </w:pPr>
      <w:r w:rsidRPr="000F2AB5">
        <w:lastRenderedPageBreak/>
        <w:t xml:space="preserve">For each case, the number of iterations increased but the regression parameter estimates did not change for 8 significant digits. </w:t>
      </w:r>
    </w:p>
    <w:p w14:paraId="064B17CB" w14:textId="77777777" w:rsidR="000F2AB5" w:rsidRPr="00F02CC4" w:rsidRDefault="000F2AB5" w:rsidP="000F2AB5">
      <w:pPr>
        <w:pStyle w:val="ListParagraph"/>
      </w:pPr>
    </w:p>
    <w:p w14:paraId="66093B81" w14:textId="0FD7D28F" w:rsidR="00F02CC4" w:rsidRDefault="00F02CC4" w:rsidP="00F02CC4">
      <w:pPr>
        <w:pStyle w:val="ListParagraph"/>
        <w:numPr>
          <w:ilvl w:val="0"/>
          <w:numId w:val="24"/>
        </w:numPr>
      </w:pPr>
      <w:r w:rsidRPr="001670BA">
        <w:t>(</w:t>
      </w:r>
      <w:r w:rsidR="007626E4" w:rsidRPr="001670BA">
        <w:t>4</w:t>
      </w:r>
      <w:r w:rsidRPr="001670BA">
        <w:t xml:space="preserve"> points)</w:t>
      </w:r>
      <w:r w:rsidRPr="00F02CC4">
        <w:t xml:space="preserve"> Construct a plot of the data and the estimate of Model #1. </w:t>
      </w:r>
      <w:proofErr w:type="gramStart"/>
      <w:r w:rsidRPr="00F02CC4">
        <w:t>Explain what</w:t>
      </w:r>
      <w:proofErr w:type="gramEnd"/>
      <w:r w:rsidRPr="00F02CC4">
        <w:t xml:space="preserve"> </w:t>
      </w:r>
      <w:r w:rsidR="00C86EFC" w:rsidRPr="00F02CC4">
        <w:t>characteristics</w:t>
      </w:r>
      <w:r w:rsidRPr="00F02CC4">
        <w:t xml:space="preserve"> about this plot </w:t>
      </w:r>
      <w:proofErr w:type="gramStart"/>
      <w:r w:rsidRPr="00F02CC4">
        <w:t>shows</w:t>
      </w:r>
      <w:proofErr w:type="gramEnd"/>
      <w:r w:rsidRPr="00F02CC4">
        <w:t xml:space="preserve"> that complete separation is not a problem here. </w:t>
      </w:r>
    </w:p>
    <w:p w14:paraId="3D299D13" w14:textId="77777777" w:rsidR="00C86EFC" w:rsidRDefault="00C86EFC" w:rsidP="00C86EFC">
      <w:pPr>
        <w:pStyle w:val="ListParagraph"/>
      </w:pPr>
    </w:p>
    <w:p w14:paraId="2690BB03" w14:textId="2B8567C0" w:rsidR="00C86EFC" w:rsidRDefault="00C86EFC" w:rsidP="00C86EFC">
      <w:pPr>
        <w:pStyle w:val="R-10"/>
      </w:pPr>
      <w:r>
        <w:t xml:space="preserve">&gt; </w:t>
      </w:r>
      <w:proofErr w:type="gramStart"/>
      <w:r>
        <w:t>plot(</w:t>
      </w:r>
      <w:proofErr w:type="gramEnd"/>
      <w:r>
        <w:t xml:space="preserve">x = set1$D, y = set1$Y, </w:t>
      </w:r>
      <w:proofErr w:type="spellStart"/>
      <w:r>
        <w:t>xlab</w:t>
      </w:r>
      <w:proofErr w:type="spellEnd"/>
      <w:r>
        <w:t xml:space="preserve"> = "Duration", </w:t>
      </w:r>
      <w:proofErr w:type="spellStart"/>
      <w:r>
        <w:t>ylab</w:t>
      </w:r>
      <w:proofErr w:type="spellEnd"/>
      <w:r>
        <w:t xml:space="preserve"> = "Probability of sore throat")</w:t>
      </w:r>
    </w:p>
    <w:p w14:paraId="11E2489A" w14:textId="333F2343" w:rsidR="00C86EFC" w:rsidRDefault="00C86EFC" w:rsidP="00C86EFC">
      <w:pPr>
        <w:pStyle w:val="R-10"/>
      </w:pPr>
      <w:r>
        <w:t xml:space="preserve">&gt; </w:t>
      </w:r>
      <w:proofErr w:type="gramStart"/>
      <w:r>
        <w:t>curve(</w:t>
      </w:r>
      <w:proofErr w:type="gramEnd"/>
      <w:r>
        <w:t xml:space="preserve">expr = </w:t>
      </w:r>
      <w:proofErr w:type="gramStart"/>
      <w:r>
        <w:t>predict(</w:t>
      </w:r>
      <w:proofErr w:type="gramEnd"/>
      <w:r>
        <w:t xml:space="preserve">object = </w:t>
      </w:r>
      <w:proofErr w:type="spellStart"/>
      <w:r>
        <w:t>mod.fit</w:t>
      </w:r>
      <w:proofErr w:type="spellEnd"/>
      <w:r>
        <w:t xml:space="preserve">, </w:t>
      </w:r>
      <w:proofErr w:type="spellStart"/>
      <w:r>
        <w:t>newdata</w:t>
      </w:r>
      <w:proofErr w:type="spellEnd"/>
      <w:r>
        <w:t xml:space="preserve"> = </w:t>
      </w:r>
      <w:proofErr w:type="spellStart"/>
      <w:proofErr w:type="gramStart"/>
      <w:r>
        <w:t>data.frame</w:t>
      </w:r>
      <w:proofErr w:type="spellEnd"/>
      <w:proofErr w:type="gramEnd"/>
      <w:r>
        <w:t>(D = x, T = 0), type = "response")</w:t>
      </w:r>
      <w:proofErr w:type="gramStart"/>
      <w:r>
        <w:t>, col</w:t>
      </w:r>
      <w:proofErr w:type="gramEnd"/>
      <w:r>
        <w:t xml:space="preserve"> = "red", </w:t>
      </w:r>
      <w:proofErr w:type="spellStart"/>
      <w:r>
        <w:t>xlim</w:t>
      </w:r>
      <w:proofErr w:type="spellEnd"/>
      <w:r>
        <w:t xml:space="preserve"> = </w:t>
      </w:r>
      <w:proofErr w:type="gramStart"/>
      <w:r>
        <w:t>c(</w:t>
      </w:r>
      <w:proofErr w:type="gramEnd"/>
      <w:r>
        <w:t xml:space="preserve">15, 135), </w:t>
      </w:r>
      <w:proofErr w:type="spellStart"/>
      <w:r>
        <w:t>ylab</w:t>
      </w:r>
      <w:proofErr w:type="spellEnd"/>
      <w:r>
        <w:t xml:space="preserve"> = "Probability of sore throat", </w:t>
      </w:r>
      <w:proofErr w:type="spellStart"/>
      <w:r>
        <w:t>ylim</w:t>
      </w:r>
      <w:proofErr w:type="spellEnd"/>
      <w:r>
        <w:t xml:space="preserve"> = </w:t>
      </w:r>
      <w:proofErr w:type="gramStart"/>
      <w:r>
        <w:t>c(</w:t>
      </w:r>
      <w:proofErr w:type="gramEnd"/>
      <w:r>
        <w:t xml:space="preserve">0,1), </w:t>
      </w:r>
      <w:proofErr w:type="spellStart"/>
      <w:r>
        <w:t>xlab</w:t>
      </w:r>
      <w:proofErr w:type="spellEnd"/>
      <w:r>
        <w:t xml:space="preserve"> = "Duration", add = TRUE)</w:t>
      </w:r>
    </w:p>
    <w:p w14:paraId="1936C6EF" w14:textId="1F9DB50C" w:rsidR="00C86EFC" w:rsidRDefault="00C86EFC" w:rsidP="00C86EFC">
      <w:pPr>
        <w:pStyle w:val="R-10"/>
      </w:pPr>
      <w:r>
        <w:t xml:space="preserve">&gt; </w:t>
      </w:r>
      <w:proofErr w:type="gramStart"/>
      <w:r>
        <w:t>curve(</w:t>
      </w:r>
      <w:proofErr w:type="gramEnd"/>
      <w:r>
        <w:t xml:space="preserve">expr = </w:t>
      </w:r>
      <w:proofErr w:type="gramStart"/>
      <w:r>
        <w:t>predict(</w:t>
      </w:r>
      <w:proofErr w:type="gramEnd"/>
      <w:r>
        <w:t xml:space="preserve">object = </w:t>
      </w:r>
      <w:proofErr w:type="spellStart"/>
      <w:r>
        <w:t>mod.fit</w:t>
      </w:r>
      <w:proofErr w:type="spellEnd"/>
      <w:r>
        <w:t xml:space="preserve">, </w:t>
      </w:r>
      <w:proofErr w:type="spellStart"/>
      <w:r>
        <w:t>newdata</w:t>
      </w:r>
      <w:proofErr w:type="spellEnd"/>
      <w:r>
        <w:t xml:space="preserve"> = </w:t>
      </w:r>
      <w:proofErr w:type="spellStart"/>
      <w:proofErr w:type="gramStart"/>
      <w:r>
        <w:t>data.frame</w:t>
      </w:r>
      <w:proofErr w:type="spellEnd"/>
      <w:proofErr w:type="gramEnd"/>
      <w:r>
        <w:t xml:space="preserve">(D = x, T = 1), type = "response"), col = "blue", </w:t>
      </w:r>
      <w:proofErr w:type="spellStart"/>
      <w:r>
        <w:t>xlim</w:t>
      </w:r>
      <w:proofErr w:type="spellEnd"/>
      <w:r>
        <w:t xml:space="preserve"> = </w:t>
      </w:r>
      <w:proofErr w:type="gramStart"/>
      <w:r>
        <w:t>c(</w:t>
      </w:r>
      <w:proofErr w:type="gramEnd"/>
      <w:r>
        <w:t xml:space="preserve">15, 135), </w:t>
      </w:r>
      <w:proofErr w:type="spellStart"/>
      <w:r>
        <w:t>lty</w:t>
      </w:r>
      <w:proofErr w:type="spellEnd"/>
      <w:r>
        <w:t xml:space="preserve"> = "dashed", add = TRUE)</w:t>
      </w:r>
    </w:p>
    <w:p w14:paraId="5BD15CB5" w14:textId="749C1C3F" w:rsidR="00C86EFC" w:rsidRDefault="00C86EFC" w:rsidP="00C86EFC">
      <w:pPr>
        <w:pStyle w:val="R-10"/>
      </w:pPr>
      <w:r>
        <w:t xml:space="preserve">&gt; </w:t>
      </w:r>
      <w:proofErr w:type="gramStart"/>
      <w:r>
        <w:t>legend(</w:t>
      </w:r>
      <w:proofErr w:type="gramEnd"/>
      <w:r>
        <w:t xml:space="preserve">x = 60, y = 0.2, legend = </w:t>
      </w:r>
      <w:proofErr w:type="gramStart"/>
      <w:r>
        <w:t>c(</w:t>
      </w:r>
      <w:proofErr w:type="gramEnd"/>
      <w:r>
        <w:t xml:space="preserve">"laryngeal mask", "tracheal tube"), </w:t>
      </w:r>
      <w:proofErr w:type="spellStart"/>
      <w:r>
        <w:t>lty</w:t>
      </w:r>
      <w:proofErr w:type="spellEnd"/>
      <w:r>
        <w:t xml:space="preserve"> = </w:t>
      </w:r>
      <w:proofErr w:type="gramStart"/>
      <w:r>
        <w:t>c(</w:t>
      </w:r>
      <w:proofErr w:type="gramEnd"/>
      <w:r>
        <w:t xml:space="preserve">"solid", "dashed"), col = </w:t>
      </w:r>
      <w:proofErr w:type="gramStart"/>
      <w:r>
        <w:t>c(</w:t>
      </w:r>
      <w:proofErr w:type="gramEnd"/>
      <w:r>
        <w:t xml:space="preserve">"red", "blue"), </w:t>
      </w:r>
      <w:proofErr w:type="spellStart"/>
      <w:r>
        <w:t>bty</w:t>
      </w:r>
      <w:proofErr w:type="spellEnd"/>
      <w:r>
        <w:t xml:space="preserve"> = "n")</w:t>
      </w:r>
    </w:p>
    <w:p w14:paraId="79BCD2CA" w14:textId="77777777" w:rsidR="00C86EFC" w:rsidRDefault="00C86EFC" w:rsidP="00C86EFC">
      <w:pPr>
        <w:pStyle w:val="R-10"/>
      </w:pPr>
    </w:p>
    <w:p w14:paraId="0343A551" w14:textId="030E1AA4" w:rsidR="00C86EFC" w:rsidRDefault="00C86EFC" w:rsidP="00C86EFC">
      <w:pPr>
        <w:pStyle w:val="ListParagraph"/>
      </w:pPr>
      <w:r w:rsidRPr="00C86EFC">
        <w:rPr>
          <w:noProof/>
        </w:rPr>
        <w:drawing>
          <wp:inline distT="0" distB="0" distL="0" distR="0" wp14:anchorId="4F20B768" wp14:editId="655462D6">
            <wp:extent cx="5465073" cy="5067300"/>
            <wp:effectExtent l="0" t="0" r="2540" b="0"/>
            <wp:docPr id="14771913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191358" name=""/>
                    <pic:cNvPicPr/>
                  </pic:nvPicPr>
                  <pic:blipFill>
                    <a:blip r:embed="rId11"/>
                    <a:stretch>
                      <a:fillRect/>
                    </a:stretch>
                  </pic:blipFill>
                  <pic:spPr>
                    <a:xfrm>
                      <a:off x="0" y="0"/>
                      <a:ext cx="5484245" cy="5085077"/>
                    </a:xfrm>
                    <a:prstGeom prst="rect">
                      <a:avLst/>
                    </a:prstGeom>
                  </pic:spPr>
                </pic:pic>
              </a:graphicData>
            </a:graphic>
          </wp:inline>
        </w:drawing>
      </w:r>
    </w:p>
    <w:p w14:paraId="0520F00F" w14:textId="77777777" w:rsidR="00C86EFC" w:rsidRDefault="00C86EFC" w:rsidP="00C86EFC">
      <w:pPr>
        <w:pStyle w:val="ListParagraph"/>
      </w:pPr>
    </w:p>
    <w:p w14:paraId="5BA61656" w14:textId="1A05E237" w:rsidR="00C86EFC" w:rsidRDefault="00C86EFC" w:rsidP="00C86EFC">
      <w:pPr>
        <w:pStyle w:val="ListParagraph"/>
      </w:pPr>
      <w:r w:rsidRPr="00C86EFC">
        <w:t>The plot above shows that the 0 and 1 responses overlap with respect to their durations.</w:t>
      </w:r>
      <w:r>
        <w:t xml:space="preserve"> </w:t>
      </w:r>
      <w:r w:rsidRPr="00C86EFC">
        <w:t xml:space="preserve">However, this does not </w:t>
      </w:r>
      <w:proofErr w:type="gramStart"/>
      <w:r w:rsidRPr="00C86EFC">
        <w:t>take into account</w:t>
      </w:r>
      <w:proofErr w:type="gramEnd"/>
      <w:r w:rsidRPr="00C86EFC">
        <w:t xml:space="preserve"> any potential problems that may occur with device type! Below is a better plot which does </w:t>
      </w:r>
      <w:proofErr w:type="gramStart"/>
      <w:r w:rsidRPr="00C86EFC">
        <w:t>take into account</w:t>
      </w:r>
      <w:proofErr w:type="gramEnd"/>
      <w:r w:rsidRPr="00C86EFC">
        <w:t xml:space="preserve"> device type. </w:t>
      </w:r>
    </w:p>
    <w:p w14:paraId="79E9459F" w14:textId="77777777" w:rsidR="00C86EFC" w:rsidRDefault="00C86EFC" w:rsidP="00C86EFC">
      <w:pPr>
        <w:pStyle w:val="ListParagraph"/>
      </w:pPr>
    </w:p>
    <w:p w14:paraId="3BCBBB77" w14:textId="70668919" w:rsidR="00C86EFC" w:rsidRDefault="00C86EFC" w:rsidP="00C86EFC">
      <w:pPr>
        <w:pStyle w:val="R-10"/>
      </w:pPr>
      <w:r>
        <w:t xml:space="preserve">&gt; </w:t>
      </w:r>
      <w:proofErr w:type="spellStart"/>
      <w:proofErr w:type="gramStart"/>
      <w:r>
        <w:t>point.color</w:t>
      </w:r>
      <w:proofErr w:type="spellEnd"/>
      <w:proofErr w:type="gramEnd"/>
      <w:r>
        <w:t xml:space="preserve"> &lt;- </w:t>
      </w:r>
      <w:proofErr w:type="spellStart"/>
      <w:proofErr w:type="gramStart"/>
      <w:r>
        <w:t>ifelse</w:t>
      </w:r>
      <w:proofErr w:type="spellEnd"/>
      <w:r>
        <w:t>(</w:t>
      </w:r>
      <w:proofErr w:type="gramEnd"/>
      <w:r>
        <w:t>test = set1$T == 0, yes = "red", no = "blue")</w:t>
      </w:r>
    </w:p>
    <w:p w14:paraId="63EC0D71" w14:textId="13E65C08" w:rsidR="00C86EFC" w:rsidRDefault="00C86EFC" w:rsidP="00C86EFC">
      <w:pPr>
        <w:pStyle w:val="R-10"/>
      </w:pPr>
      <w:r>
        <w:t xml:space="preserve">&gt; </w:t>
      </w:r>
      <w:proofErr w:type="spellStart"/>
      <w:proofErr w:type="gramStart"/>
      <w:r>
        <w:t>point.type</w:t>
      </w:r>
      <w:proofErr w:type="spellEnd"/>
      <w:proofErr w:type="gramEnd"/>
      <w:r>
        <w:t xml:space="preserve"> &lt;- </w:t>
      </w:r>
      <w:proofErr w:type="spellStart"/>
      <w:proofErr w:type="gramStart"/>
      <w:r>
        <w:t>ifelse</w:t>
      </w:r>
      <w:proofErr w:type="spellEnd"/>
      <w:r>
        <w:t>(</w:t>
      </w:r>
      <w:proofErr w:type="gramEnd"/>
      <w:r>
        <w:t>test = set1$T == 0, yes = 1, no = 2)</w:t>
      </w:r>
    </w:p>
    <w:p w14:paraId="71CC9BBD" w14:textId="77777777" w:rsidR="00C86EFC" w:rsidRDefault="00C86EFC" w:rsidP="00C86EFC">
      <w:pPr>
        <w:pStyle w:val="R-10"/>
      </w:pPr>
    </w:p>
    <w:p w14:paraId="517F8CE2" w14:textId="582CC7B5" w:rsidR="00C86EFC" w:rsidRDefault="00C86EFC" w:rsidP="00C86EFC">
      <w:pPr>
        <w:pStyle w:val="R-10"/>
      </w:pPr>
      <w:r>
        <w:t xml:space="preserve">&gt; </w:t>
      </w:r>
      <w:proofErr w:type="spellStart"/>
      <w:proofErr w:type="gramStart"/>
      <w:r>
        <w:t>set.seed</w:t>
      </w:r>
      <w:proofErr w:type="spellEnd"/>
      <w:proofErr w:type="gramEnd"/>
      <w:r>
        <w:t>(8812)</w:t>
      </w:r>
    </w:p>
    <w:p w14:paraId="056CDAE2" w14:textId="2D448F47" w:rsidR="00C86EFC" w:rsidRDefault="00C86EFC" w:rsidP="00C86EFC">
      <w:pPr>
        <w:pStyle w:val="R-10"/>
      </w:pPr>
      <w:r>
        <w:t xml:space="preserve">&gt; </w:t>
      </w:r>
      <w:proofErr w:type="spellStart"/>
      <w:proofErr w:type="gramStart"/>
      <w:r>
        <w:t>jitter.amount</w:t>
      </w:r>
      <w:proofErr w:type="spellEnd"/>
      <w:proofErr w:type="gramEnd"/>
      <w:r>
        <w:t xml:space="preserve"> &lt;- </w:t>
      </w:r>
      <w:proofErr w:type="spellStart"/>
      <w:proofErr w:type="gramStart"/>
      <w:r>
        <w:t>runif</w:t>
      </w:r>
      <w:proofErr w:type="spellEnd"/>
      <w:r>
        <w:t>(</w:t>
      </w:r>
      <w:proofErr w:type="gramEnd"/>
      <w:r>
        <w:t xml:space="preserve">n = </w:t>
      </w:r>
      <w:proofErr w:type="spellStart"/>
      <w:r>
        <w:t>nrow</w:t>
      </w:r>
      <w:proofErr w:type="spellEnd"/>
      <w:r>
        <w:t>(set1), min = -0.01, max = 0.01)</w:t>
      </w:r>
    </w:p>
    <w:p w14:paraId="0360C42C" w14:textId="39166AD5" w:rsidR="00C86EFC" w:rsidRDefault="00C86EFC" w:rsidP="00C86EFC">
      <w:pPr>
        <w:pStyle w:val="R-10"/>
      </w:pPr>
      <w:r>
        <w:t xml:space="preserve">&gt; </w:t>
      </w:r>
      <w:proofErr w:type="gramStart"/>
      <w:r>
        <w:t>plot(</w:t>
      </w:r>
      <w:proofErr w:type="gramEnd"/>
      <w:r>
        <w:t xml:space="preserve">x = set1$D, y = set1$Y + </w:t>
      </w:r>
      <w:proofErr w:type="spellStart"/>
      <w:proofErr w:type="gramStart"/>
      <w:r>
        <w:t>jitter.amount</w:t>
      </w:r>
      <w:proofErr w:type="spellEnd"/>
      <w:proofErr w:type="gramEnd"/>
      <w:r>
        <w:t xml:space="preserve">, col = </w:t>
      </w:r>
      <w:proofErr w:type="spellStart"/>
      <w:proofErr w:type="gramStart"/>
      <w:r>
        <w:t>point.color</w:t>
      </w:r>
      <w:proofErr w:type="spellEnd"/>
      <w:proofErr w:type="gramEnd"/>
      <w:r>
        <w:t xml:space="preserve">, </w:t>
      </w:r>
      <w:proofErr w:type="spellStart"/>
      <w:r>
        <w:t>pch</w:t>
      </w:r>
      <w:proofErr w:type="spellEnd"/>
      <w:r>
        <w:t xml:space="preserve"> = </w:t>
      </w:r>
      <w:proofErr w:type="spellStart"/>
      <w:proofErr w:type="gramStart"/>
      <w:r>
        <w:t>point.type</w:t>
      </w:r>
      <w:proofErr w:type="spellEnd"/>
      <w:proofErr w:type="gramEnd"/>
      <w:r>
        <w:t xml:space="preserve">, </w:t>
      </w:r>
      <w:proofErr w:type="spellStart"/>
      <w:r>
        <w:t>xlab</w:t>
      </w:r>
      <w:proofErr w:type="spellEnd"/>
      <w:r>
        <w:t xml:space="preserve"> = "Duration", </w:t>
      </w:r>
      <w:proofErr w:type="spellStart"/>
      <w:r>
        <w:t>ylab</w:t>
      </w:r>
      <w:proofErr w:type="spellEnd"/>
      <w:r>
        <w:t xml:space="preserve"> = "Probability of sore throat")</w:t>
      </w:r>
    </w:p>
    <w:p w14:paraId="0E2B5DF2" w14:textId="0DF2F636" w:rsidR="00C86EFC" w:rsidRDefault="00C86EFC" w:rsidP="00C86EFC">
      <w:pPr>
        <w:pStyle w:val="R-10"/>
      </w:pPr>
      <w:r>
        <w:t xml:space="preserve">&gt; </w:t>
      </w:r>
      <w:proofErr w:type="gramStart"/>
      <w:r>
        <w:t>curve(</w:t>
      </w:r>
      <w:proofErr w:type="gramEnd"/>
      <w:r>
        <w:t xml:space="preserve">expr = </w:t>
      </w:r>
      <w:proofErr w:type="gramStart"/>
      <w:r>
        <w:t>predict(</w:t>
      </w:r>
      <w:proofErr w:type="gramEnd"/>
      <w:r>
        <w:t xml:space="preserve">object = </w:t>
      </w:r>
      <w:proofErr w:type="spellStart"/>
      <w:r>
        <w:t>mod.fit</w:t>
      </w:r>
      <w:proofErr w:type="spellEnd"/>
      <w:r>
        <w:t xml:space="preserve">, </w:t>
      </w:r>
      <w:proofErr w:type="spellStart"/>
      <w:r>
        <w:t>newdata</w:t>
      </w:r>
      <w:proofErr w:type="spellEnd"/>
      <w:r>
        <w:t xml:space="preserve"> = </w:t>
      </w:r>
      <w:proofErr w:type="spellStart"/>
      <w:proofErr w:type="gramStart"/>
      <w:r>
        <w:t>data.frame</w:t>
      </w:r>
      <w:proofErr w:type="spellEnd"/>
      <w:proofErr w:type="gramEnd"/>
      <w:r>
        <w:t>(D = x, T = 0), type = "response"), col = "red", add = TRUE)</w:t>
      </w:r>
    </w:p>
    <w:p w14:paraId="74593776" w14:textId="23ABD2CE" w:rsidR="00C86EFC" w:rsidRDefault="00C86EFC" w:rsidP="00C86EFC">
      <w:pPr>
        <w:pStyle w:val="R-10"/>
      </w:pPr>
      <w:r>
        <w:t xml:space="preserve">&gt; </w:t>
      </w:r>
      <w:proofErr w:type="gramStart"/>
      <w:r>
        <w:t>curve(</w:t>
      </w:r>
      <w:proofErr w:type="gramEnd"/>
      <w:r>
        <w:t xml:space="preserve">expr = </w:t>
      </w:r>
      <w:proofErr w:type="gramStart"/>
      <w:r>
        <w:t>predict(</w:t>
      </w:r>
      <w:proofErr w:type="gramEnd"/>
      <w:r>
        <w:t xml:space="preserve">object = </w:t>
      </w:r>
      <w:proofErr w:type="spellStart"/>
      <w:r>
        <w:t>mod.fit</w:t>
      </w:r>
      <w:proofErr w:type="spellEnd"/>
      <w:r>
        <w:t xml:space="preserve">, </w:t>
      </w:r>
      <w:proofErr w:type="spellStart"/>
      <w:r>
        <w:t>newdata</w:t>
      </w:r>
      <w:proofErr w:type="spellEnd"/>
      <w:r>
        <w:t xml:space="preserve"> = </w:t>
      </w:r>
      <w:proofErr w:type="spellStart"/>
      <w:proofErr w:type="gramStart"/>
      <w:r>
        <w:t>data.frame</w:t>
      </w:r>
      <w:proofErr w:type="spellEnd"/>
      <w:proofErr w:type="gramEnd"/>
      <w:r>
        <w:t xml:space="preserve">(D = x, T = 1), type = "response"), col = "blue", </w:t>
      </w:r>
      <w:proofErr w:type="spellStart"/>
      <w:r>
        <w:t>lty</w:t>
      </w:r>
      <w:proofErr w:type="spellEnd"/>
      <w:r>
        <w:t xml:space="preserve"> = "dashed", add = TRUE)</w:t>
      </w:r>
    </w:p>
    <w:p w14:paraId="0CC6D244" w14:textId="0C129302" w:rsidR="00C86EFC" w:rsidRDefault="00C86EFC" w:rsidP="00C86EFC">
      <w:pPr>
        <w:pStyle w:val="R-10"/>
      </w:pPr>
      <w:r>
        <w:t xml:space="preserve">&gt; </w:t>
      </w:r>
      <w:proofErr w:type="gramStart"/>
      <w:r>
        <w:t>legend(</w:t>
      </w:r>
      <w:proofErr w:type="gramEnd"/>
      <w:r>
        <w:t xml:space="preserve">x = 60, y = 0.3, legend = </w:t>
      </w:r>
      <w:proofErr w:type="gramStart"/>
      <w:r>
        <w:t>c(</w:t>
      </w:r>
      <w:proofErr w:type="gramEnd"/>
      <w:r>
        <w:t xml:space="preserve">"laryngeal mask", "tracheal tube"), </w:t>
      </w:r>
      <w:proofErr w:type="spellStart"/>
      <w:r>
        <w:t>lty</w:t>
      </w:r>
      <w:proofErr w:type="spellEnd"/>
      <w:r>
        <w:t xml:space="preserve"> = </w:t>
      </w:r>
      <w:proofErr w:type="gramStart"/>
      <w:r>
        <w:t>c(</w:t>
      </w:r>
      <w:proofErr w:type="gramEnd"/>
      <w:r>
        <w:t xml:space="preserve">"solid", "dashed"), col = </w:t>
      </w:r>
      <w:proofErr w:type="gramStart"/>
      <w:r>
        <w:t>c(</w:t>
      </w:r>
      <w:proofErr w:type="gramEnd"/>
      <w:r>
        <w:t xml:space="preserve">"red", "blue"), </w:t>
      </w:r>
      <w:proofErr w:type="spellStart"/>
      <w:r>
        <w:t>bty</w:t>
      </w:r>
      <w:proofErr w:type="spellEnd"/>
      <w:r>
        <w:t xml:space="preserve"> = "n", title = "Estimated model", </w:t>
      </w:r>
      <w:proofErr w:type="spellStart"/>
      <w:r>
        <w:t>cex</w:t>
      </w:r>
      <w:proofErr w:type="spellEnd"/>
      <w:r>
        <w:t xml:space="preserve"> = 0.75)</w:t>
      </w:r>
    </w:p>
    <w:p w14:paraId="427D3F1D" w14:textId="77777777" w:rsidR="00C86EFC" w:rsidRDefault="00C86EFC" w:rsidP="00C86EFC">
      <w:pPr>
        <w:pStyle w:val="R-10"/>
      </w:pPr>
    </w:p>
    <w:p w14:paraId="38A05F06" w14:textId="3389661B" w:rsidR="00C86EFC" w:rsidRDefault="00C86EFC" w:rsidP="00C86EFC">
      <w:pPr>
        <w:pStyle w:val="R-10"/>
      </w:pPr>
      <w:r>
        <w:t xml:space="preserve">&gt; </w:t>
      </w:r>
      <w:proofErr w:type="gramStart"/>
      <w:r>
        <w:t>legend(</w:t>
      </w:r>
      <w:proofErr w:type="gramEnd"/>
      <w:r>
        <w:t xml:space="preserve">x = 60, y = 0.5, legend = </w:t>
      </w:r>
      <w:proofErr w:type="gramStart"/>
      <w:r>
        <w:t>c(</w:t>
      </w:r>
      <w:proofErr w:type="gramEnd"/>
      <w:r>
        <w:t xml:space="preserve">"laryngeal mask", "tracheal tube"), </w:t>
      </w:r>
      <w:proofErr w:type="spellStart"/>
      <w:r>
        <w:t>pch</w:t>
      </w:r>
      <w:proofErr w:type="spellEnd"/>
      <w:r>
        <w:t xml:space="preserve"> = </w:t>
      </w:r>
      <w:proofErr w:type="gramStart"/>
      <w:r>
        <w:t>c(</w:t>
      </w:r>
      <w:proofErr w:type="gramEnd"/>
      <w:r>
        <w:t xml:space="preserve">1,2), col = </w:t>
      </w:r>
      <w:proofErr w:type="gramStart"/>
      <w:r>
        <w:t>c(</w:t>
      </w:r>
      <w:proofErr w:type="gramEnd"/>
      <w:r>
        <w:t xml:space="preserve">"red", "blue"), </w:t>
      </w:r>
      <w:proofErr w:type="spellStart"/>
      <w:r>
        <w:t>bty</w:t>
      </w:r>
      <w:proofErr w:type="spellEnd"/>
      <w:r>
        <w:t xml:space="preserve"> = "n", title = "Observations", </w:t>
      </w:r>
      <w:proofErr w:type="spellStart"/>
      <w:r>
        <w:t>cex</w:t>
      </w:r>
      <w:proofErr w:type="spellEnd"/>
      <w:r>
        <w:t xml:space="preserve"> = 0.75)</w:t>
      </w:r>
    </w:p>
    <w:p w14:paraId="72A4226A" w14:textId="77777777" w:rsidR="00C86EFC" w:rsidRDefault="00C86EFC" w:rsidP="00C86EFC">
      <w:pPr>
        <w:pStyle w:val="R-10"/>
      </w:pPr>
    </w:p>
    <w:p w14:paraId="1E5040A5" w14:textId="1081C045" w:rsidR="00C86EFC" w:rsidRDefault="00C86EFC" w:rsidP="00C86EFC">
      <w:pPr>
        <w:pStyle w:val="ListParagraph"/>
      </w:pPr>
      <w:r w:rsidRPr="00C86EFC">
        <w:rPr>
          <w:noProof/>
        </w:rPr>
        <w:drawing>
          <wp:inline distT="0" distB="0" distL="0" distR="0" wp14:anchorId="5CB9BF4D" wp14:editId="2B236EAA">
            <wp:extent cx="5247363" cy="4866640"/>
            <wp:effectExtent l="0" t="0" r="0" b="0"/>
            <wp:docPr id="19088840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884045" name=""/>
                    <pic:cNvPicPr/>
                  </pic:nvPicPr>
                  <pic:blipFill>
                    <a:blip r:embed="rId12"/>
                    <a:stretch>
                      <a:fillRect/>
                    </a:stretch>
                  </pic:blipFill>
                  <pic:spPr>
                    <a:xfrm>
                      <a:off x="0" y="0"/>
                      <a:ext cx="5252282" cy="4871202"/>
                    </a:xfrm>
                    <a:prstGeom prst="rect">
                      <a:avLst/>
                    </a:prstGeom>
                  </pic:spPr>
                </pic:pic>
              </a:graphicData>
            </a:graphic>
          </wp:inline>
        </w:drawing>
      </w:r>
    </w:p>
    <w:p w14:paraId="4B30CF0A" w14:textId="77777777" w:rsidR="00C86EFC" w:rsidRDefault="00C86EFC" w:rsidP="00C86EFC">
      <w:pPr>
        <w:pStyle w:val="ListParagraph"/>
      </w:pPr>
    </w:p>
    <w:p w14:paraId="66C7858A" w14:textId="1DC93632" w:rsidR="00C86EFC" w:rsidRDefault="00C86EFC" w:rsidP="00C86EFC">
      <w:pPr>
        <w:pStyle w:val="ListParagraph"/>
      </w:pPr>
      <w:r w:rsidRPr="00C86EFC">
        <w:t xml:space="preserve">The plot shows there is an overlap with respect to durations for the TWO different device types! Therefore, complete separation is not a problem for this data set. </w:t>
      </w:r>
    </w:p>
    <w:p w14:paraId="776267D2" w14:textId="77777777" w:rsidR="00C86EFC" w:rsidRPr="00C86EFC" w:rsidRDefault="00C86EFC" w:rsidP="00C86EFC">
      <w:pPr>
        <w:pStyle w:val="ListParagraph"/>
      </w:pPr>
    </w:p>
    <w:p w14:paraId="0381B86F" w14:textId="4765D490" w:rsidR="00C86EFC" w:rsidRDefault="00C86EFC" w:rsidP="001670BA">
      <w:pPr>
        <w:pStyle w:val="ListParagraph"/>
      </w:pPr>
      <w:r w:rsidRPr="00C86EFC">
        <w:t xml:space="preserve">Hopefully, you will notice that with more than one continuous explanatory variable it would be difficult to construct plots like these. This is why sometimes one needs to use other means to detect the problems from complete separation (see </w:t>
      </w:r>
      <w:r w:rsidR="00577890">
        <w:t>end of Convergence-12.docx notes</w:t>
      </w:r>
      <w:r w:rsidRPr="00C86EFC">
        <w:t xml:space="preserve">). </w:t>
      </w:r>
    </w:p>
    <w:sectPr w:rsidR="00C86EFC" w:rsidSect="002B6218">
      <w:footerReference w:type="default" r:id="rId13"/>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7B31C60" w14:textId="77777777" w:rsidR="00765384" w:rsidRDefault="00765384" w:rsidP="00E173C9">
      <w:r>
        <w:separator/>
      </w:r>
    </w:p>
  </w:endnote>
  <w:endnote w:type="continuationSeparator" w:id="0">
    <w:p w14:paraId="6AC08076" w14:textId="77777777" w:rsidR="00765384" w:rsidRDefault="00765384" w:rsidP="00E173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94158847"/>
      <w:docPartObj>
        <w:docPartGallery w:val="Page Numbers (Bottom of Page)"/>
        <w:docPartUnique/>
      </w:docPartObj>
    </w:sdtPr>
    <w:sdtEndPr>
      <w:rPr>
        <w:noProof/>
      </w:rPr>
    </w:sdtEndPr>
    <w:sdtContent>
      <w:p w14:paraId="737AEE5B" w14:textId="77777777" w:rsidR="008C2842" w:rsidRDefault="008C2842">
        <w:pPr>
          <w:pStyle w:val="Footer"/>
          <w:jc w:val="right"/>
        </w:pPr>
        <w:r>
          <w:fldChar w:fldCharType="begin"/>
        </w:r>
        <w:r>
          <w:instrText xml:space="preserve"> PAGE   \* MERGEFORMAT </w:instrText>
        </w:r>
        <w:r>
          <w:fldChar w:fldCharType="separate"/>
        </w:r>
        <w:r w:rsidR="00831E8C">
          <w:rPr>
            <w:noProof/>
          </w:rPr>
          <w:t>6</w:t>
        </w:r>
        <w:r>
          <w:rPr>
            <w:noProof/>
          </w:rPr>
          <w:fldChar w:fldCharType="end"/>
        </w:r>
      </w:p>
    </w:sdtContent>
  </w:sdt>
  <w:p w14:paraId="4E170195" w14:textId="77777777" w:rsidR="008C2842" w:rsidRDefault="008C284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D3416EE" w14:textId="77777777" w:rsidR="00765384" w:rsidRDefault="00765384" w:rsidP="00E173C9">
      <w:r>
        <w:separator/>
      </w:r>
    </w:p>
  </w:footnote>
  <w:footnote w:type="continuationSeparator" w:id="0">
    <w:p w14:paraId="06DECA6A" w14:textId="77777777" w:rsidR="00765384" w:rsidRDefault="00765384" w:rsidP="00E173C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3C7C6D"/>
    <w:multiLevelType w:val="multilevel"/>
    <w:tmpl w:val="7BBA22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AD53A99"/>
    <w:multiLevelType w:val="multilevel"/>
    <w:tmpl w:val="935CD14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B92029E"/>
    <w:multiLevelType w:val="multilevel"/>
    <w:tmpl w:val="1CC2873C"/>
    <w:lvl w:ilvl="0">
      <w:start w:val="1"/>
      <w:numFmt w:val="decimal"/>
      <w:lvlText w:val="%1)"/>
      <w:lvlJc w:val="left"/>
      <w:pPr>
        <w:ind w:left="360" w:hanging="360"/>
      </w:pPr>
    </w:lvl>
    <w:lvl w:ilvl="1">
      <w:start w:val="1"/>
      <w:numFmt w:val="bullet"/>
      <w:lvlText w:val=""/>
      <w:lvlJc w:val="left"/>
      <w:pPr>
        <w:ind w:left="720" w:hanging="360"/>
      </w:pPr>
      <w:rPr>
        <w:rFonts w:ascii="Symbol" w:hAnsi="Symbol" w:hint="default"/>
      </w:rPr>
    </w:lvl>
    <w:lvl w:ilvl="2">
      <w:start w:val="1"/>
      <w:numFmt w:val="bullet"/>
      <w:lvlText w:val=""/>
      <w:lvlJc w:val="left"/>
      <w:pPr>
        <w:ind w:left="1080" w:hanging="360"/>
      </w:pPr>
      <w:rPr>
        <w:rFonts w:ascii="Symbol" w:hAnsi="Symbol" w:hint="default"/>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0D424F74"/>
    <w:multiLevelType w:val="hybridMultilevel"/>
    <w:tmpl w:val="FE7685F0"/>
    <w:lvl w:ilvl="0" w:tplc="71BA5F50">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0DDC649E"/>
    <w:multiLevelType w:val="multilevel"/>
    <w:tmpl w:val="B170BC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DFC418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15:restartNumberingAfterBreak="0">
    <w:nsid w:val="0E172C27"/>
    <w:multiLevelType w:val="multilevel"/>
    <w:tmpl w:val="297E43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5F7535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16AE5953"/>
    <w:multiLevelType w:val="hybridMultilevel"/>
    <w:tmpl w:val="E9CCF150"/>
    <w:lvl w:ilvl="0" w:tplc="9328CFF8">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1B0A1226"/>
    <w:multiLevelType w:val="multilevel"/>
    <w:tmpl w:val="BF861B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1BC16453"/>
    <w:multiLevelType w:val="hybridMultilevel"/>
    <w:tmpl w:val="9294D156"/>
    <w:lvl w:ilvl="0" w:tplc="F286AC9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1C3B2C8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256A14A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27005288"/>
    <w:multiLevelType w:val="multilevel"/>
    <w:tmpl w:val="9C6ED35C"/>
    <w:lvl w:ilvl="0">
      <w:start w:val="1"/>
      <w:numFmt w:val="decimal"/>
      <w:lvlText w:val="%1)"/>
      <w:lvlJc w:val="left"/>
      <w:pPr>
        <w:ind w:left="360" w:hanging="360"/>
      </w:pPr>
    </w:lvl>
    <w:lvl w:ilvl="1">
      <w:start w:val="1"/>
      <w:numFmt w:val="bullet"/>
      <w:lvlText w:val=""/>
      <w:lvlJc w:val="left"/>
      <w:pPr>
        <w:ind w:left="720" w:hanging="360"/>
      </w:pPr>
      <w:rPr>
        <w:rFonts w:ascii="Symbol" w:hAnsi="Symbol"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80624C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2DCB136E"/>
    <w:multiLevelType w:val="hybridMultilevel"/>
    <w:tmpl w:val="F528A9DC"/>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1E37E5A"/>
    <w:multiLevelType w:val="multilevel"/>
    <w:tmpl w:val="0DA6E2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3DD56C6"/>
    <w:multiLevelType w:val="multilevel"/>
    <w:tmpl w:val="0409001D"/>
    <w:lvl w:ilvl="0">
      <w:start w:val="1"/>
      <w:numFmt w:val="decimal"/>
      <w:lvlText w:val="%1)"/>
      <w:lvlJc w:val="left"/>
      <w:pPr>
        <w:ind w:left="720" w:hanging="360"/>
      </w:p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18" w15:restartNumberingAfterBreak="0">
    <w:nsid w:val="342D707C"/>
    <w:multiLevelType w:val="hybridMultilevel"/>
    <w:tmpl w:val="98B4D7D2"/>
    <w:lvl w:ilvl="0" w:tplc="4768B336">
      <w:start w:val="1"/>
      <w:numFmt w:val="decimal"/>
      <w:lvlText w:val="%1"/>
      <w:lvlJc w:val="left"/>
      <w:pPr>
        <w:ind w:left="1320" w:hanging="60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3CE00F2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43BE1AB8"/>
    <w:multiLevelType w:val="hybridMultilevel"/>
    <w:tmpl w:val="B3CAD9A6"/>
    <w:lvl w:ilvl="0" w:tplc="85CC6DDA">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7947A9"/>
    <w:multiLevelType w:val="multilevel"/>
    <w:tmpl w:val="C750FD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CBA3B8D"/>
    <w:multiLevelType w:val="multilevel"/>
    <w:tmpl w:val="A1969F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51C944BE"/>
    <w:multiLevelType w:val="multilevel"/>
    <w:tmpl w:val="FBC8DC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3DE33AF"/>
    <w:multiLevelType w:val="multilevel"/>
    <w:tmpl w:val="0E90F0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3934D4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68F13A68"/>
    <w:multiLevelType w:val="multilevel"/>
    <w:tmpl w:val="AFA4D0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69F931CD"/>
    <w:multiLevelType w:val="multilevel"/>
    <w:tmpl w:val="2DEE9240"/>
    <w:lvl w:ilvl="0">
      <w:start w:val="1"/>
      <w:numFmt w:val="lowerLetter"/>
      <w:lvlText w:val="%1)"/>
      <w:lvlJc w:val="left"/>
      <w:pPr>
        <w:ind w:left="720" w:hanging="360"/>
      </w:pPr>
      <w:rPr>
        <w:rFonts w:ascii="Arial" w:eastAsia="Times New Roman" w:hAnsi="Arial" w:cs="Arial"/>
      </w:r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28" w15:restartNumberingAfterBreak="0">
    <w:nsid w:val="70C93017"/>
    <w:multiLevelType w:val="multilevel"/>
    <w:tmpl w:val="5C081E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2B42CF7"/>
    <w:multiLevelType w:val="multilevel"/>
    <w:tmpl w:val="628067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4C21884"/>
    <w:multiLevelType w:val="multilevel"/>
    <w:tmpl w:val="7C36BB3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76252A24"/>
    <w:multiLevelType w:val="hybridMultilevel"/>
    <w:tmpl w:val="AD16BEF4"/>
    <w:lvl w:ilvl="0" w:tplc="D618E18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D142BA2"/>
    <w:multiLevelType w:val="multilevel"/>
    <w:tmpl w:val="44E439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7F763893"/>
    <w:multiLevelType w:val="multilevel"/>
    <w:tmpl w:val="530663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408112612">
    <w:abstractNumId w:val="31"/>
  </w:num>
  <w:num w:numId="2" w16cid:durableId="1833905694">
    <w:abstractNumId w:val="25"/>
  </w:num>
  <w:num w:numId="3" w16cid:durableId="1222794358">
    <w:abstractNumId w:val="12"/>
  </w:num>
  <w:num w:numId="4" w16cid:durableId="692607750">
    <w:abstractNumId w:val="13"/>
  </w:num>
  <w:num w:numId="5" w16cid:durableId="846555319">
    <w:abstractNumId w:val="14"/>
  </w:num>
  <w:num w:numId="6" w16cid:durableId="2098866407">
    <w:abstractNumId w:val="5"/>
  </w:num>
  <w:num w:numId="7" w16cid:durableId="1565945349">
    <w:abstractNumId w:val="3"/>
  </w:num>
  <w:num w:numId="8" w16cid:durableId="1442263168">
    <w:abstractNumId w:val="19"/>
  </w:num>
  <w:num w:numId="9" w16cid:durableId="1255280514">
    <w:abstractNumId w:val="18"/>
  </w:num>
  <w:num w:numId="10" w16cid:durableId="915360997">
    <w:abstractNumId w:val="8"/>
  </w:num>
  <w:num w:numId="11" w16cid:durableId="2134127560">
    <w:abstractNumId w:val="10"/>
  </w:num>
  <w:num w:numId="12" w16cid:durableId="364720342">
    <w:abstractNumId w:val="20"/>
  </w:num>
  <w:num w:numId="13" w16cid:durableId="77025493">
    <w:abstractNumId w:val="32"/>
  </w:num>
  <w:num w:numId="14" w16cid:durableId="2002197768">
    <w:abstractNumId w:val="7"/>
  </w:num>
  <w:num w:numId="15" w16cid:durableId="1657032541">
    <w:abstractNumId w:val="22"/>
  </w:num>
  <w:num w:numId="16" w16cid:durableId="1200162110">
    <w:abstractNumId w:val="33"/>
  </w:num>
  <w:num w:numId="17" w16cid:durableId="1686318975">
    <w:abstractNumId w:val="6"/>
  </w:num>
  <w:num w:numId="18" w16cid:durableId="1366633912">
    <w:abstractNumId w:val="28"/>
  </w:num>
  <w:num w:numId="19" w16cid:durableId="1716393228">
    <w:abstractNumId w:val="30"/>
  </w:num>
  <w:num w:numId="20" w16cid:durableId="2066879305">
    <w:abstractNumId w:val="30"/>
    <w:lvlOverride w:ilvl="1">
      <w:lvl w:ilvl="1">
        <w:numFmt w:val="decimal"/>
        <w:lvlText w:val="%2."/>
        <w:lvlJc w:val="left"/>
      </w:lvl>
    </w:lvlOverride>
  </w:num>
  <w:num w:numId="21" w16cid:durableId="145517922">
    <w:abstractNumId w:val="9"/>
  </w:num>
  <w:num w:numId="22" w16cid:durableId="405231718">
    <w:abstractNumId w:val="11"/>
  </w:num>
  <w:num w:numId="23" w16cid:durableId="1525826935">
    <w:abstractNumId w:val="17"/>
  </w:num>
  <w:num w:numId="24" w16cid:durableId="28729446">
    <w:abstractNumId w:val="15"/>
  </w:num>
  <w:num w:numId="25" w16cid:durableId="1949311566">
    <w:abstractNumId w:val="0"/>
  </w:num>
  <w:num w:numId="26" w16cid:durableId="179780656">
    <w:abstractNumId w:val="26"/>
  </w:num>
  <w:num w:numId="27" w16cid:durableId="949434253">
    <w:abstractNumId w:val="16"/>
  </w:num>
  <w:num w:numId="28" w16cid:durableId="630402466">
    <w:abstractNumId w:val="23"/>
  </w:num>
  <w:num w:numId="29" w16cid:durableId="837115415">
    <w:abstractNumId w:val="4"/>
  </w:num>
  <w:num w:numId="30" w16cid:durableId="1088690779">
    <w:abstractNumId w:val="24"/>
  </w:num>
  <w:num w:numId="31" w16cid:durableId="1035692002">
    <w:abstractNumId w:val="2"/>
  </w:num>
  <w:num w:numId="32" w16cid:durableId="1377395406">
    <w:abstractNumId w:val="29"/>
  </w:num>
  <w:num w:numId="33" w16cid:durableId="989091960">
    <w:abstractNumId w:val="21"/>
  </w:num>
  <w:num w:numId="34" w16cid:durableId="2062048974">
    <w:abstractNumId w:val="1"/>
  </w:num>
  <w:num w:numId="35" w16cid:durableId="106371805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proofState w:spelling="clean"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01BC2"/>
    <w:rsid w:val="000021AB"/>
    <w:rsid w:val="00013291"/>
    <w:rsid w:val="000202AA"/>
    <w:rsid w:val="0003636B"/>
    <w:rsid w:val="000415B0"/>
    <w:rsid w:val="00042DA1"/>
    <w:rsid w:val="00043476"/>
    <w:rsid w:val="000648F5"/>
    <w:rsid w:val="00065290"/>
    <w:rsid w:val="00073502"/>
    <w:rsid w:val="000778DF"/>
    <w:rsid w:val="00082BE9"/>
    <w:rsid w:val="00087286"/>
    <w:rsid w:val="00091018"/>
    <w:rsid w:val="000A0D40"/>
    <w:rsid w:val="000D5442"/>
    <w:rsid w:val="000E5982"/>
    <w:rsid w:val="000F2AB5"/>
    <w:rsid w:val="000F4D8D"/>
    <w:rsid w:val="001146AB"/>
    <w:rsid w:val="00122A74"/>
    <w:rsid w:val="00126C22"/>
    <w:rsid w:val="00132C41"/>
    <w:rsid w:val="001364CA"/>
    <w:rsid w:val="0015192F"/>
    <w:rsid w:val="00157744"/>
    <w:rsid w:val="001670BA"/>
    <w:rsid w:val="00177461"/>
    <w:rsid w:val="001840E0"/>
    <w:rsid w:val="0018491E"/>
    <w:rsid w:val="00184E2B"/>
    <w:rsid w:val="00194122"/>
    <w:rsid w:val="001B06BF"/>
    <w:rsid w:val="001C2462"/>
    <w:rsid w:val="001F045D"/>
    <w:rsid w:val="00211CC2"/>
    <w:rsid w:val="002160A8"/>
    <w:rsid w:val="00225C7C"/>
    <w:rsid w:val="002354C0"/>
    <w:rsid w:val="00243A6D"/>
    <w:rsid w:val="0025215C"/>
    <w:rsid w:val="002543F5"/>
    <w:rsid w:val="002575FC"/>
    <w:rsid w:val="00264875"/>
    <w:rsid w:val="002B6218"/>
    <w:rsid w:val="002C4415"/>
    <w:rsid w:val="002C4EBD"/>
    <w:rsid w:val="002E2F46"/>
    <w:rsid w:val="002E5A00"/>
    <w:rsid w:val="002F0537"/>
    <w:rsid w:val="002F5509"/>
    <w:rsid w:val="0031426C"/>
    <w:rsid w:val="00325458"/>
    <w:rsid w:val="003453AF"/>
    <w:rsid w:val="00360247"/>
    <w:rsid w:val="00366EAB"/>
    <w:rsid w:val="00374063"/>
    <w:rsid w:val="00374970"/>
    <w:rsid w:val="00375151"/>
    <w:rsid w:val="00381CBA"/>
    <w:rsid w:val="003977C7"/>
    <w:rsid w:val="003A5D2A"/>
    <w:rsid w:val="003B0F01"/>
    <w:rsid w:val="003B10EE"/>
    <w:rsid w:val="003B2E08"/>
    <w:rsid w:val="003C192F"/>
    <w:rsid w:val="003C1AC9"/>
    <w:rsid w:val="003C1CE2"/>
    <w:rsid w:val="003D5DB9"/>
    <w:rsid w:val="003E610F"/>
    <w:rsid w:val="003F3E97"/>
    <w:rsid w:val="00422EF6"/>
    <w:rsid w:val="004431DC"/>
    <w:rsid w:val="0046099F"/>
    <w:rsid w:val="004670CB"/>
    <w:rsid w:val="00476415"/>
    <w:rsid w:val="00494901"/>
    <w:rsid w:val="00496BC6"/>
    <w:rsid w:val="004A2C5C"/>
    <w:rsid w:val="004A396F"/>
    <w:rsid w:val="004B67B2"/>
    <w:rsid w:val="004C2EAA"/>
    <w:rsid w:val="004C7311"/>
    <w:rsid w:val="004D0662"/>
    <w:rsid w:val="004E1FC0"/>
    <w:rsid w:val="004E75BB"/>
    <w:rsid w:val="004F0C8E"/>
    <w:rsid w:val="004F31FA"/>
    <w:rsid w:val="004F47E3"/>
    <w:rsid w:val="004F644B"/>
    <w:rsid w:val="0050323E"/>
    <w:rsid w:val="005146EF"/>
    <w:rsid w:val="00524752"/>
    <w:rsid w:val="005311AA"/>
    <w:rsid w:val="0054260E"/>
    <w:rsid w:val="00551069"/>
    <w:rsid w:val="005516B5"/>
    <w:rsid w:val="005523EF"/>
    <w:rsid w:val="00552CDF"/>
    <w:rsid w:val="00556E84"/>
    <w:rsid w:val="0055734E"/>
    <w:rsid w:val="005702B1"/>
    <w:rsid w:val="005726FD"/>
    <w:rsid w:val="00576730"/>
    <w:rsid w:val="00577890"/>
    <w:rsid w:val="0058283C"/>
    <w:rsid w:val="0058351C"/>
    <w:rsid w:val="005857A0"/>
    <w:rsid w:val="00586911"/>
    <w:rsid w:val="00587887"/>
    <w:rsid w:val="005964A1"/>
    <w:rsid w:val="005B43D4"/>
    <w:rsid w:val="005B4639"/>
    <w:rsid w:val="005B5B9E"/>
    <w:rsid w:val="005B7755"/>
    <w:rsid w:val="005E3D37"/>
    <w:rsid w:val="005E5A88"/>
    <w:rsid w:val="005E6C1F"/>
    <w:rsid w:val="005F271E"/>
    <w:rsid w:val="005F521D"/>
    <w:rsid w:val="00623F08"/>
    <w:rsid w:val="0063422D"/>
    <w:rsid w:val="00637D86"/>
    <w:rsid w:val="00651761"/>
    <w:rsid w:val="00665ABC"/>
    <w:rsid w:val="00677C9D"/>
    <w:rsid w:val="00677FB6"/>
    <w:rsid w:val="006827FA"/>
    <w:rsid w:val="00694B7D"/>
    <w:rsid w:val="006B0784"/>
    <w:rsid w:val="006C2D50"/>
    <w:rsid w:val="006C4B95"/>
    <w:rsid w:val="006C67EB"/>
    <w:rsid w:val="006D08C2"/>
    <w:rsid w:val="006D0961"/>
    <w:rsid w:val="006E3131"/>
    <w:rsid w:val="006F7795"/>
    <w:rsid w:val="00713ACB"/>
    <w:rsid w:val="00723610"/>
    <w:rsid w:val="00726C20"/>
    <w:rsid w:val="00744ECF"/>
    <w:rsid w:val="0074796C"/>
    <w:rsid w:val="00757D7A"/>
    <w:rsid w:val="007626E4"/>
    <w:rsid w:val="00765384"/>
    <w:rsid w:val="0076785A"/>
    <w:rsid w:val="007702FC"/>
    <w:rsid w:val="00773FF0"/>
    <w:rsid w:val="007775B1"/>
    <w:rsid w:val="0078042F"/>
    <w:rsid w:val="00793B47"/>
    <w:rsid w:val="00795464"/>
    <w:rsid w:val="007B3DD6"/>
    <w:rsid w:val="007C1E72"/>
    <w:rsid w:val="007C42D1"/>
    <w:rsid w:val="007C62A3"/>
    <w:rsid w:val="007E2C18"/>
    <w:rsid w:val="007E37FC"/>
    <w:rsid w:val="007F39DC"/>
    <w:rsid w:val="00801BC2"/>
    <w:rsid w:val="00816A9D"/>
    <w:rsid w:val="00817921"/>
    <w:rsid w:val="00820A2B"/>
    <w:rsid w:val="0082696B"/>
    <w:rsid w:val="00827376"/>
    <w:rsid w:val="00831E8C"/>
    <w:rsid w:val="00833118"/>
    <w:rsid w:val="008337D1"/>
    <w:rsid w:val="008429D2"/>
    <w:rsid w:val="00845B65"/>
    <w:rsid w:val="00861F25"/>
    <w:rsid w:val="00874A73"/>
    <w:rsid w:val="008833C9"/>
    <w:rsid w:val="008869F5"/>
    <w:rsid w:val="00896B2C"/>
    <w:rsid w:val="008A40E3"/>
    <w:rsid w:val="008B52DA"/>
    <w:rsid w:val="008B76A6"/>
    <w:rsid w:val="008C1FDF"/>
    <w:rsid w:val="008C2842"/>
    <w:rsid w:val="008D3970"/>
    <w:rsid w:val="008D4B8B"/>
    <w:rsid w:val="008D56ED"/>
    <w:rsid w:val="008D5EC0"/>
    <w:rsid w:val="008E7537"/>
    <w:rsid w:val="00911C58"/>
    <w:rsid w:val="00916A0E"/>
    <w:rsid w:val="0092382F"/>
    <w:rsid w:val="0092695C"/>
    <w:rsid w:val="0094032D"/>
    <w:rsid w:val="00945268"/>
    <w:rsid w:val="00945DD2"/>
    <w:rsid w:val="0094618B"/>
    <w:rsid w:val="00963068"/>
    <w:rsid w:val="00967231"/>
    <w:rsid w:val="00972DE0"/>
    <w:rsid w:val="00985383"/>
    <w:rsid w:val="0098718C"/>
    <w:rsid w:val="009A6F6C"/>
    <w:rsid w:val="009B4D36"/>
    <w:rsid w:val="009B58E7"/>
    <w:rsid w:val="009C1FF5"/>
    <w:rsid w:val="009C4D69"/>
    <w:rsid w:val="009D23A0"/>
    <w:rsid w:val="009E4B71"/>
    <w:rsid w:val="009F46A7"/>
    <w:rsid w:val="00A05D4B"/>
    <w:rsid w:val="00A21EF9"/>
    <w:rsid w:val="00A221BC"/>
    <w:rsid w:val="00A30291"/>
    <w:rsid w:val="00A31C80"/>
    <w:rsid w:val="00A4417C"/>
    <w:rsid w:val="00A4457B"/>
    <w:rsid w:val="00A45DFF"/>
    <w:rsid w:val="00A55666"/>
    <w:rsid w:val="00A6122E"/>
    <w:rsid w:val="00A62032"/>
    <w:rsid w:val="00A73D84"/>
    <w:rsid w:val="00A80E36"/>
    <w:rsid w:val="00A92FAC"/>
    <w:rsid w:val="00AA07D0"/>
    <w:rsid w:val="00AA2CB3"/>
    <w:rsid w:val="00AC5707"/>
    <w:rsid w:val="00AD6514"/>
    <w:rsid w:val="00AE794D"/>
    <w:rsid w:val="00B04FDE"/>
    <w:rsid w:val="00B21BE4"/>
    <w:rsid w:val="00B238F3"/>
    <w:rsid w:val="00B24993"/>
    <w:rsid w:val="00B25B90"/>
    <w:rsid w:val="00B2657D"/>
    <w:rsid w:val="00B330B8"/>
    <w:rsid w:val="00B33B35"/>
    <w:rsid w:val="00B43882"/>
    <w:rsid w:val="00B4597A"/>
    <w:rsid w:val="00B5057B"/>
    <w:rsid w:val="00B64254"/>
    <w:rsid w:val="00B97FE3"/>
    <w:rsid w:val="00BA52AA"/>
    <w:rsid w:val="00BC64B6"/>
    <w:rsid w:val="00BD6607"/>
    <w:rsid w:val="00BE3AE2"/>
    <w:rsid w:val="00C00519"/>
    <w:rsid w:val="00C03302"/>
    <w:rsid w:val="00C03956"/>
    <w:rsid w:val="00C05C49"/>
    <w:rsid w:val="00C1123F"/>
    <w:rsid w:val="00C13F35"/>
    <w:rsid w:val="00C226A7"/>
    <w:rsid w:val="00C24382"/>
    <w:rsid w:val="00C24E63"/>
    <w:rsid w:val="00C31E27"/>
    <w:rsid w:val="00C36054"/>
    <w:rsid w:val="00C57E82"/>
    <w:rsid w:val="00C63AF0"/>
    <w:rsid w:val="00C70642"/>
    <w:rsid w:val="00C84F3F"/>
    <w:rsid w:val="00C86EFC"/>
    <w:rsid w:val="00C95A1A"/>
    <w:rsid w:val="00CA27C1"/>
    <w:rsid w:val="00CA374E"/>
    <w:rsid w:val="00CD43D8"/>
    <w:rsid w:val="00CD53CD"/>
    <w:rsid w:val="00CE1FAB"/>
    <w:rsid w:val="00CE20C3"/>
    <w:rsid w:val="00CF5CD2"/>
    <w:rsid w:val="00D26CE6"/>
    <w:rsid w:val="00D32119"/>
    <w:rsid w:val="00D34BDE"/>
    <w:rsid w:val="00D410BE"/>
    <w:rsid w:val="00D4219C"/>
    <w:rsid w:val="00D50DC7"/>
    <w:rsid w:val="00D53D11"/>
    <w:rsid w:val="00D549C3"/>
    <w:rsid w:val="00D810F5"/>
    <w:rsid w:val="00D94E46"/>
    <w:rsid w:val="00D97F38"/>
    <w:rsid w:val="00DB3797"/>
    <w:rsid w:val="00DC4033"/>
    <w:rsid w:val="00DD77A5"/>
    <w:rsid w:val="00DE6064"/>
    <w:rsid w:val="00DF1CB6"/>
    <w:rsid w:val="00DF26B5"/>
    <w:rsid w:val="00DF4499"/>
    <w:rsid w:val="00E173C9"/>
    <w:rsid w:val="00E219A6"/>
    <w:rsid w:val="00E315D7"/>
    <w:rsid w:val="00E41B40"/>
    <w:rsid w:val="00E4701E"/>
    <w:rsid w:val="00E56D65"/>
    <w:rsid w:val="00E61CFD"/>
    <w:rsid w:val="00E73E87"/>
    <w:rsid w:val="00EA41CD"/>
    <w:rsid w:val="00EA5C53"/>
    <w:rsid w:val="00EB549E"/>
    <w:rsid w:val="00EC38BB"/>
    <w:rsid w:val="00ED598A"/>
    <w:rsid w:val="00EE5003"/>
    <w:rsid w:val="00EF0110"/>
    <w:rsid w:val="00EF7780"/>
    <w:rsid w:val="00F02CC4"/>
    <w:rsid w:val="00F038AA"/>
    <w:rsid w:val="00F059B3"/>
    <w:rsid w:val="00F1038F"/>
    <w:rsid w:val="00F27347"/>
    <w:rsid w:val="00F30281"/>
    <w:rsid w:val="00F32294"/>
    <w:rsid w:val="00F422AF"/>
    <w:rsid w:val="00F561B5"/>
    <w:rsid w:val="00F5626B"/>
    <w:rsid w:val="00F56303"/>
    <w:rsid w:val="00F56AA6"/>
    <w:rsid w:val="00F66F48"/>
    <w:rsid w:val="00F74023"/>
    <w:rsid w:val="00F76F16"/>
    <w:rsid w:val="00F77A44"/>
    <w:rsid w:val="00F91576"/>
    <w:rsid w:val="00F917D5"/>
    <w:rsid w:val="00F94B90"/>
    <w:rsid w:val="00FA0442"/>
    <w:rsid w:val="00FA15F6"/>
    <w:rsid w:val="00FA6DFE"/>
    <w:rsid w:val="00FB3F49"/>
    <w:rsid w:val="00FB6897"/>
    <w:rsid w:val="00FC04EF"/>
    <w:rsid w:val="00FC7785"/>
    <w:rsid w:val="00FC7D7A"/>
    <w:rsid w:val="00FD32A2"/>
    <w:rsid w:val="00FD46EA"/>
    <w:rsid w:val="00FF0B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FC5B00"/>
  <w15:docId w15:val="{D5E375A3-6CB1-4EF2-8E03-62AB5DFFED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Times New Roman"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42DA1"/>
    <w:pPr>
      <w:spacing w:after="0" w:line="240" w:lineRule="auto"/>
      <w:jc w:val="both"/>
    </w:pPr>
    <w:rPr>
      <w:rFonts w:cs="Arial"/>
      <w:szCs w:val="24"/>
    </w:rPr>
  </w:style>
  <w:style w:type="paragraph" w:styleId="Heading1">
    <w:name w:val="heading 1"/>
    <w:basedOn w:val="Normal"/>
    <w:next w:val="Normal"/>
    <w:link w:val="Heading1Char"/>
    <w:uiPriority w:val="9"/>
    <w:qFormat/>
    <w:rsid w:val="00744ECF"/>
    <w:pPr>
      <w:keepNext/>
      <w:keepLines/>
      <w:spacing w:before="480"/>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0">
    <w:name w:val="R-10"/>
    <w:basedOn w:val="Normal"/>
    <w:qFormat/>
    <w:rsid w:val="000D5442"/>
    <w:pPr>
      <w:ind w:left="1296" w:hanging="576"/>
      <w:jc w:val="left"/>
    </w:pPr>
    <w:rPr>
      <w:rFonts w:ascii="Courier New" w:hAnsi="Courier New" w:cs="Times New Roman"/>
      <w:sz w:val="20"/>
    </w:rPr>
  </w:style>
  <w:style w:type="character" w:customStyle="1" w:styleId="Heading1Char">
    <w:name w:val="Heading 1 Char"/>
    <w:basedOn w:val="DefaultParagraphFont"/>
    <w:link w:val="Heading1"/>
    <w:uiPriority w:val="9"/>
    <w:rsid w:val="00744ECF"/>
    <w:rPr>
      <w:rFonts w:eastAsiaTheme="majorEastAsia" w:cstheme="majorBidi"/>
      <w:b/>
      <w:bCs/>
      <w:szCs w:val="28"/>
    </w:rPr>
  </w:style>
  <w:style w:type="paragraph" w:styleId="ListParagraph">
    <w:name w:val="List Paragraph"/>
    <w:basedOn w:val="Normal"/>
    <w:link w:val="ListParagraphChar"/>
    <w:uiPriority w:val="34"/>
    <w:qFormat/>
    <w:rsid w:val="008D56ED"/>
    <w:pPr>
      <w:ind w:left="720"/>
      <w:contextualSpacing/>
    </w:pPr>
  </w:style>
  <w:style w:type="paragraph" w:styleId="Header">
    <w:name w:val="header"/>
    <w:basedOn w:val="Normal"/>
    <w:link w:val="HeaderChar"/>
    <w:uiPriority w:val="99"/>
    <w:unhideWhenUsed/>
    <w:rsid w:val="00E173C9"/>
    <w:pPr>
      <w:tabs>
        <w:tab w:val="center" w:pos="4680"/>
        <w:tab w:val="right" w:pos="9360"/>
      </w:tabs>
    </w:pPr>
  </w:style>
  <w:style w:type="character" w:customStyle="1" w:styleId="HeaderChar">
    <w:name w:val="Header Char"/>
    <w:basedOn w:val="DefaultParagraphFont"/>
    <w:link w:val="Header"/>
    <w:uiPriority w:val="99"/>
    <w:rsid w:val="00E173C9"/>
    <w:rPr>
      <w:rFonts w:cs="Arial"/>
      <w:szCs w:val="24"/>
    </w:rPr>
  </w:style>
  <w:style w:type="paragraph" w:styleId="Footer">
    <w:name w:val="footer"/>
    <w:basedOn w:val="Normal"/>
    <w:link w:val="FooterChar"/>
    <w:uiPriority w:val="99"/>
    <w:unhideWhenUsed/>
    <w:rsid w:val="00E173C9"/>
    <w:pPr>
      <w:tabs>
        <w:tab w:val="center" w:pos="4680"/>
        <w:tab w:val="right" w:pos="9360"/>
      </w:tabs>
    </w:pPr>
  </w:style>
  <w:style w:type="character" w:customStyle="1" w:styleId="FooterChar">
    <w:name w:val="Footer Char"/>
    <w:basedOn w:val="DefaultParagraphFont"/>
    <w:link w:val="Footer"/>
    <w:uiPriority w:val="99"/>
    <w:rsid w:val="00E173C9"/>
    <w:rPr>
      <w:rFonts w:cs="Arial"/>
      <w:szCs w:val="24"/>
    </w:rPr>
  </w:style>
  <w:style w:type="character" w:styleId="Hyperlink">
    <w:name w:val="Hyperlink"/>
    <w:basedOn w:val="DefaultParagraphFont"/>
    <w:uiPriority w:val="99"/>
    <w:unhideWhenUsed/>
    <w:rsid w:val="002F5509"/>
    <w:rPr>
      <w:color w:val="0000FF" w:themeColor="hyperlink"/>
      <w:u w:val="single"/>
    </w:rPr>
  </w:style>
  <w:style w:type="paragraph" w:customStyle="1" w:styleId="R">
    <w:name w:val="R"/>
    <w:basedOn w:val="Normal"/>
    <w:qFormat/>
    <w:rsid w:val="00C57E82"/>
    <w:pPr>
      <w:ind w:left="720"/>
    </w:pPr>
    <w:rPr>
      <w:rFonts w:ascii="Courier New" w:hAnsi="Courier New" w:cs="Times New Roman"/>
    </w:rPr>
  </w:style>
  <w:style w:type="character" w:styleId="FollowedHyperlink">
    <w:name w:val="FollowedHyperlink"/>
    <w:basedOn w:val="DefaultParagraphFont"/>
    <w:uiPriority w:val="99"/>
    <w:semiHidden/>
    <w:unhideWhenUsed/>
    <w:rsid w:val="00F91576"/>
    <w:rPr>
      <w:color w:val="800080" w:themeColor="followedHyperlink"/>
      <w:u w:val="single"/>
    </w:rPr>
  </w:style>
  <w:style w:type="table" w:styleId="TableGrid">
    <w:name w:val="Table Grid"/>
    <w:basedOn w:val="TableNormal"/>
    <w:uiPriority w:val="59"/>
    <w:rsid w:val="00713AC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semiHidden/>
    <w:unhideWhenUsed/>
    <w:rsid w:val="00713A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713ACB"/>
    <w:rPr>
      <w:rFonts w:ascii="Courier New" w:hAnsi="Courier New" w:cs="Courier New"/>
      <w:sz w:val="20"/>
      <w:szCs w:val="20"/>
    </w:rPr>
  </w:style>
  <w:style w:type="character" w:customStyle="1" w:styleId="ListParagraphChar">
    <w:name w:val="List Paragraph Char"/>
    <w:basedOn w:val="DefaultParagraphFont"/>
    <w:link w:val="ListParagraph"/>
    <w:uiPriority w:val="34"/>
    <w:rsid w:val="00CD53CD"/>
    <w:rPr>
      <w:rFonts w:cs="Arial"/>
      <w:szCs w:val="24"/>
    </w:rPr>
  </w:style>
  <w:style w:type="character" w:styleId="UnresolvedMention">
    <w:name w:val="Unresolved Mention"/>
    <w:basedOn w:val="DefaultParagraphFont"/>
    <w:uiPriority w:val="99"/>
    <w:semiHidden/>
    <w:unhideWhenUsed/>
    <w:rsid w:val="0094526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87108066">
      <w:bodyDiv w:val="1"/>
      <w:marLeft w:val="0"/>
      <w:marRight w:val="0"/>
      <w:marTop w:val="0"/>
      <w:marBottom w:val="0"/>
      <w:divBdr>
        <w:top w:val="none" w:sz="0" w:space="0" w:color="auto"/>
        <w:left w:val="none" w:sz="0" w:space="0" w:color="auto"/>
        <w:bottom w:val="none" w:sz="0" w:space="0" w:color="auto"/>
        <w:right w:val="none" w:sz="0" w:space="0" w:color="auto"/>
      </w:divBdr>
    </w:div>
    <w:div w:id="1459688842">
      <w:bodyDiv w:val="1"/>
      <w:marLeft w:val="0"/>
      <w:marRight w:val="0"/>
      <w:marTop w:val="0"/>
      <w:marBottom w:val="0"/>
      <w:divBdr>
        <w:top w:val="none" w:sz="0" w:space="0" w:color="auto"/>
        <w:left w:val="none" w:sz="0" w:space="0" w:color="auto"/>
        <w:bottom w:val="none" w:sz="0" w:space="0" w:color="auto"/>
        <w:right w:val="none" w:sz="0" w:space="0" w:color="auto"/>
      </w:divBdr>
    </w:div>
    <w:div w:id="1607419243">
      <w:bodyDiv w:val="1"/>
      <w:marLeft w:val="0"/>
      <w:marRight w:val="0"/>
      <w:marTop w:val="0"/>
      <w:marBottom w:val="0"/>
      <w:divBdr>
        <w:top w:val="none" w:sz="0" w:space="0" w:color="auto"/>
        <w:left w:val="none" w:sz="0" w:space="0" w:color="auto"/>
        <w:bottom w:val="none" w:sz="0" w:space="0" w:color="auto"/>
        <w:right w:val="none" w:sz="0" w:space="0" w:color="auto"/>
      </w:divBdr>
      <w:divsChild>
        <w:div w:id="414861239">
          <w:marLeft w:val="0"/>
          <w:marRight w:val="0"/>
          <w:marTop w:val="0"/>
          <w:marBottom w:val="240"/>
          <w:divBdr>
            <w:top w:val="none" w:sz="0" w:space="0" w:color="auto"/>
            <w:left w:val="none" w:sz="0" w:space="0" w:color="auto"/>
            <w:bottom w:val="none" w:sz="0" w:space="0" w:color="auto"/>
            <w:right w:val="none" w:sz="0" w:space="0" w:color="auto"/>
          </w:divBdr>
        </w:div>
      </w:divsChild>
    </w:div>
    <w:div w:id="1700205947">
      <w:bodyDiv w:val="1"/>
      <w:marLeft w:val="0"/>
      <w:marRight w:val="0"/>
      <w:marTop w:val="0"/>
      <w:marBottom w:val="0"/>
      <w:divBdr>
        <w:top w:val="none" w:sz="0" w:space="0" w:color="auto"/>
        <w:left w:val="none" w:sz="0" w:space="0" w:color="auto"/>
        <w:bottom w:val="none" w:sz="0" w:space="0" w:color="auto"/>
        <w:right w:val="none" w:sz="0" w:space="0" w:color="auto"/>
      </w:divBdr>
    </w:div>
    <w:div w:id="1757551549">
      <w:bodyDiv w:val="1"/>
      <w:marLeft w:val="0"/>
      <w:marRight w:val="0"/>
      <w:marTop w:val="0"/>
      <w:marBottom w:val="0"/>
      <w:divBdr>
        <w:top w:val="none" w:sz="0" w:space="0" w:color="auto"/>
        <w:left w:val="none" w:sz="0" w:space="0" w:color="auto"/>
        <w:bottom w:val="none" w:sz="0" w:space="0" w:color="auto"/>
        <w:right w:val="none" w:sz="0" w:space="0" w:color="auto"/>
      </w:divBdr>
      <w:divsChild>
        <w:div w:id="1238051685">
          <w:marLeft w:val="0"/>
          <w:marRight w:val="0"/>
          <w:marTop w:val="0"/>
          <w:marBottom w:val="240"/>
          <w:divBdr>
            <w:top w:val="none" w:sz="0" w:space="0" w:color="auto"/>
            <w:left w:val="none" w:sz="0" w:space="0" w:color="auto"/>
            <w:bottom w:val="none" w:sz="0" w:space="0" w:color="auto"/>
            <w:right w:val="none" w:sz="0" w:space="0" w:color="auto"/>
          </w:divBdr>
        </w:div>
      </w:divsChild>
    </w:div>
    <w:div w:id="2007702601">
      <w:bodyDiv w:val="1"/>
      <w:marLeft w:val="0"/>
      <w:marRight w:val="0"/>
      <w:marTop w:val="0"/>
      <w:marBottom w:val="0"/>
      <w:divBdr>
        <w:top w:val="none" w:sz="0" w:space="0" w:color="auto"/>
        <w:left w:val="none" w:sz="0" w:space="0" w:color="auto"/>
        <w:bottom w:val="none" w:sz="0" w:space="0" w:color="auto"/>
        <w:right w:val="none" w:sz="0" w:space="0" w:color="auto"/>
      </w:divBdr>
    </w:div>
    <w:div w:id="2095082425">
      <w:bodyDiv w:val="1"/>
      <w:marLeft w:val="0"/>
      <w:marRight w:val="0"/>
      <w:marTop w:val="0"/>
      <w:marBottom w:val="0"/>
      <w:divBdr>
        <w:top w:val="none" w:sz="0" w:space="0" w:color="auto"/>
        <w:left w:val="none" w:sz="0" w:space="0" w:color="auto"/>
        <w:bottom w:val="none" w:sz="0" w:space="0" w:color="auto"/>
        <w:right w:val="none" w:sz="0" w:space="0" w:color="auto"/>
      </w:divBdr>
      <w:divsChild>
        <w:div w:id="1539702964">
          <w:marLeft w:val="0"/>
          <w:marRight w:val="0"/>
          <w:marTop w:val="0"/>
          <w:marBottom w:val="24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8</TotalTime>
  <Pages>12</Pages>
  <Words>3857</Words>
  <Characters>19212</Characters>
  <Application>Microsoft Office Word</Application>
  <DocSecurity>0</DocSecurity>
  <Lines>873</Lines>
  <Paragraphs>378</Paragraphs>
  <ScaleCrop>false</ScaleCrop>
  <HeadingPairs>
    <vt:vector size="2" baseType="variant">
      <vt:variant>
        <vt:lpstr>Title</vt:lpstr>
      </vt:variant>
      <vt:variant>
        <vt:i4>1</vt:i4>
      </vt:variant>
    </vt:vector>
  </HeadingPairs>
  <TitlesOfParts>
    <vt:vector size="1" baseType="lpstr">
      <vt:lpstr/>
    </vt:vector>
  </TitlesOfParts>
  <Company>FUJITSU</Company>
  <LinksUpToDate>false</LinksUpToDate>
  <CharactersWithSpaces>226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ris2</dc:creator>
  <cp:keywords/>
  <dc:description/>
  <cp:lastModifiedBy>Christopher Bilder</cp:lastModifiedBy>
  <cp:revision>3</cp:revision>
  <dcterms:created xsi:type="dcterms:W3CDTF">2026-03-16T19:51:00Z</dcterms:created>
  <dcterms:modified xsi:type="dcterms:W3CDTF">2026-03-16T2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